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0DF3" w:rsidRDefault="00860DF3" w:rsidP="00860DF3">
      <w:pPr>
        <w:spacing w:after="0" w:line="240" w:lineRule="auto"/>
      </w:pPr>
      <w:r w:rsidRPr="007D7F11">
        <w:rPr>
          <w:b/>
        </w:rPr>
        <w:t>1.</w:t>
      </w:r>
      <w:r>
        <w:rPr>
          <w:b/>
        </w:rPr>
        <w:t xml:space="preserve">- </w:t>
      </w:r>
      <w:r>
        <w:t xml:space="preserve">Escribe con cifras las siguientes cantidades:    </w:t>
      </w:r>
    </w:p>
    <w:p w:rsidR="00860DF3" w:rsidRPr="00CE791F" w:rsidRDefault="00860DF3" w:rsidP="00860DF3">
      <w:pPr>
        <w:spacing w:after="0" w:line="240" w:lineRule="auto"/>
        <w:rPr>
          <w:b/>
        </w:rPr>
      </w:pPr>
      <w:r>
        <w:t xml:space="preserve">a) </w:t>
      </w:r>
      <w:r w:rsidR="00A95E94">
        <w:t>doce mil ciento treinta y cinco</w:t>
      </w:r>
    </w:p>
    <w:p w:rsidR="00860DF3" w:rsidRPr="00CE791F" w:rsidRDefault="00860DF3" w:rsidP="00860DF3">
      <w:pPr>
        <w:spacing w:after="0" w:line="240" w:lineRule="auto"/>
      </w:pPr>
      <w:r w:rsidRPr="00CE791F">
        <w:t xml:space="preserve">b) </w:t>
      </w:r>
      <w:r w:rsidR="00A95E94">
        <w:t>quinientos mil seiscientos ocho</w:t>
      </w:r>
    </w:p>
    <w:p w:rsidR="00860DF3" w:rsidRDefault="00860DF3" w:rsidP="00860DF3">
      <w:pPr>
        <w:spacing w:after="0" w:line="240" w:lineRule="auto"/>
      </w:pPr>
      <w:r>
        <w:t>c) tres millone</w:t>
      </w:r>
      <w:r w:rsidR="00A95E94">
        <w:t>s cuatrocientos siete mil nueve</w:t>
      </w:r>
    </w:p>
    <w:p w:rsidR="00860DF3" w:rsidRDefault="00860DF3" w:rsidP="00860DF3">
      <w:pPr>
        <w:spacing w:after="0" w:line="240" w:lineRule="auto"/>
      </w:pPr>
      <w:r>
        <w:t>d) cuarenta y</w:t>
      </w:r>
      <w:r w:rsidR="00A95E94">
        <w:t xml:space="preserve"> siete millones tres mil veinte</w:t>
      </w:r>
    </w:p>
    <w:p w:rsidR="00860DF3" w:rsidRDefault="00860DF3" w:rsidP="00860DF3">
      <w:pPr>
        <w:spacing w:after="0" w:line="240" w:lineRule="auto"/>
      </w:pPr>
      <w:r>
        <w:t>e) dos mil cuatrocientos ochenta y cinco millones ciento cuarenta</w:t>
      </w:r>
      <w:r w:rsidR="00A95E94">
        <w:t xml:space="preserve"> y seis mil trescientos setenta</w:t>
      </w:r>
    </w:p>
    <w:p w:rsidR="00860DF3" w:rsidRDefault="00860DF3" w:rsidP="00860DF3">
      <w:pPr>
        <w:spacing w:after="0" w:line="240" w:lineRule="auto"/>
        <w:jc w:val="both"/>
      </w:pPr>
    </w:p>
    <w:p w:rsidR="00860DF3" w:rsidRDefault="00860DF3" w:rsidP="00860DF3">
      <w:pPr>
        <w:spacing w:after="0" w:line="240" w:lineRule="auto"/>
        <w:jc w:val="both"/>
      </w:pPr>
      <w:r>
        <w:rPr>
          <w:b/>
        </w:rPr>
        <w:t>2</w:t>
      </w:r>
      <w:r w:rsidRPr="00BB75B1">
        <w:rPr>
          <w:b/>
        </w:rPr>
        <w:t>.-</w:t>
      </w:r>
      <w:r>
        <w:t xml:space="preserve"> Calcula los cinco primeros múltiplos y todos los divisores de cada uno de los siguientes números:</w:t>
      </w:r>
    </w:p>
    <w:p w:rsidR="00A95E94" w:rsidRDefault="00A95E94" w:rsidP="00860DF3">
      <w:pPr>
        <w:spacing w:after="0" w:line="240" w:lineRule="auto"/>
        <w:jc w:val="both"/>
        <w:sectPr w:rsidR="00A95E94" w:rsidSect="00A95E94">
          <w:headerReference w:type="default" r:id="rId7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95E94" w:rsidRDefault="00860DF3" w:rsidP="00860DF3">
      <w:pPr>
        <w:spacing w:after="0" w:line="240" w:lineRule="auto"/>
        <w:jc w:val="both"/>
      </w:pPr>
      <w:r>
        <w:lastRenderedPageBreak/>
        <w:t>a) 24</w:t>
      </w:r>
    </w:p>
    <w:p w:rsidR="00A95E94" w:rsidRDefault="00860DF3" w:rsidP="00860DF3">
      <w:pPr>
        <w:spacing w:after="0" w:line="240" w:lineRule="auto"/>
        <w:jc w:val="both"/>
      </w:pPr>
      <w:r>
        <w:lastRenderedPageBreak/>
        <w:t>b) 27</w:t>
      </w:r>
    </w:p>
    <w:p w:rsidR="00A95E94" w:rsidRDefault="00860DF3" w:rsidP="00860DF3">
      <w:pPr>
        <w:spacing w:after="0" w:line="240" w:lineRule="auto"/>
        <w:jc w:val="both"/>
      </w:pPr>
      <w:r>
        <w:lastRenderedPageBreak/>
        <w:t>c) 48</w:t>
      </w:r>
    </w:p>
    <w:p w:rsidR="00A95E94" w:rsidRDefault="00860DF3" w:rsidP="00860DF3">
      <w:pPr>
        <w:spacing w:after="0" w:line="240" w:lineRule="auto"/>
        <w:jc w:val="both"/>
      </w:pPr>
      <w:r>
        <w:lastRenderedPageBreak/>
        <w:t>d) 25</w:t>
      </w:r>
    </w:p>
    <w:p w:rsidR="00860DF3" w:rsidRPr="006732A9" w:rsidRDefault="00860DF3" w:rsidP="00860DF3">
      <w:pPr>
        <w:spacing w:after="0" w:line="240" w:lineRule="auto"/>
        <w:jc w:val="both"/>
      </w:pPr>
      <w:r>
        <w:lastRenderedPageBreak/>
        <w:t>e) 56</w:t>
      </w:r>
    </w:p>
    <w:p w:rsidR="00A95E94" w:rsidRDefault="00A95E94" w:rsidP="00860DF3">
      <w:pPr>
        <w:spacing w:after="0" w:line="240" w:lineRule="auto"/>
        <w:jc w:val="both"/>
        <w:sectPr w:rsidR="00A95E94" w:rsidSect="00A95E94">
          <w:type w:val="continuous"/>
          <w:pgSz w:w="11906" w:h="16838"/>
          <w:pgMar w:top="720" w:right="720" w:bottom="720" w:left="720" w:header="708" w:footer="708" w:gutter="0"/>
          <w:cols w:num="5" w:space="709"/>
          <w:docGrid w:linePitch="360"/>
        </w:sectPr>
      </w:pPr>
    </w:p>
    <w:p w:rsidR="00860DF3" w:rsidRDefault="00860DF3" w:rsidP="00860DF3">
      <w:pPr>
        <w:spacing w:after="0" w:line="240" w:lineRule="auto"/>
        <w:jc w:val="both"/>
      </w:pPr>
    </w:p>
    <w:p w:rsidR="00860DF3" w:rsidRPr="00D7611F" w:rsidRDefault="00860DF3" w:rsidP="00860DF3">
      <w:pPr>
        <w:tabs>
          <w:tab w:val="center" w:pos="5046"/>
        </w:tabs>
        <w:spacing w:after="0" w:line="240" w:lineRule="auto"/>
        <w:rPr>
          <w:lang w:val="es-ES_tradnl"/>
        </w:rPr>
      </w:pPr>
      <w:r>
        <w:rPr>
          <w:b/>
          <w:lang w:val="es-ES_tradnl"/>
        </w:rPr>
        <w:t>3.-</w:t>
      </w:r>
      <w:r>
        <w:rPr>
          <w:lang w:val="es-ES_tradnl"/>
        </w:rPr>
        <w:t xml:space="preserve"> Completa la tabla siguiente con las palabras </w:t>
      </w:r>
      <w:r w:rsidRPr="00931376">
        <w:rPr>
          <w:b/>
          <w:lang w:val="es-ES_tradnl"/>
        </w:rPr>
        <w:t>SI</w:t>
      </w:r>
      <w:r>
        <w:rPr>
          <w:lang w:val="es-ES_tradnl"/>
        </w:rPr>
        <w:t xml:space="preserve"> o </w:t>
      </w:r>
      <w:r w:rsidRPr="00931376">
        <w:rPr>
          <w:b/>
          <w:lang w:val="es-ES_tradnl"/>
        </w:rPr>
        <w:t>NO</w:t>
      </w:r>
      <w:r>
        <w:rPr>
          <w:b/>
          <w:lang w:val="es-ES_tradnl"/>
        </w:rPr>
        <w:t>.</w:t>
      </w:r>
      <w:r>
        <w:rPr>
          <w:lang w:val="es-ES_tradnl"/>
        </w:rPr>
        <w:t xml:space="preserve">     </w:t>
      </w:r>
    </w:p>
    <w:tbl>
      <w:tblPr>
        <w:tblW w:w="103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150"/>
        <w:gridCol w:w="2184"/>
        <w:gridCol w:w="2268"/>
        <w:gridCol w:w="2268"/>
        <w:gridCol w:w="2460"/>
      </w:tblGrid>
      <w:tr w:rsidR="00A95E94" w:rsidRPr="00236732" w:rsidTr="002576A3">
        <w:trPr>
          <w:trHeight w:val="316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Número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 w:val="20"/>
                <w:szCs w:val="20"/>
                <w:lang w:val="es-ES_tradnl"/>
              </w:rPr>
            </w:pPr>
            <w:r w:rsidRPr="00A95E94">
              <w:rPr>
                <w:b/>
                <w:sz w:val="20"/>
                <w:szCs w:val="20"/>
                <w:lang w:val="es-ES_tradnl"/>
              </w:rPr>
              <w:t>Divisible</w:t>
            </w:r>
            <w:r w:rsidR="00A95E94" w:rsidRPr="00A95E94">
              <w:rPr>
                <w:b/>
                <w:sz w:val="20"/>
                <w:szCs w:val="20"/>
                <w:lang w:val="es-ES_tradnl"/>
              </w:rPr>
              <w:t xml:space="preserve"> </w:t>
            </w:r>
            <w:r w:rsidRPr="00A95E94">
              <w:rPr>
                <w:b/>
                <w:sz w:val="20"/>
                <w:szCs w:val="20"/>
                <w:lang w:val="es-ES_tradnl"/>
              </w:rPr>
              <w:t xml:space="preserve">por  </w:t>
            </w:r>
            <w:r w:rsidRPr="00A95E94">
              <w:rPr>
                <w:b/>
                <w:lang w:val="es-ES_tradnl"/>
              </w:rPr>
              <w:t xml:space="preserve"> 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sz w:val="20"/>
                <w:szCs w:val="20"/>
                <w:lang w:val="es-ES_tradnl"/>
              </w:rPr>
              <w:t>Divisible</w:t>
            </w:r>
            <w:r w:rsidR="00A95E94" w:rsidRPr="00A95E94">
              <w:rPr>
                <w:b/>
                <w:sz w:val="20"/>
                <w:szCs w:val="20"/>
                <w:lang w:val="es-ES_tradnl"/>
              </w:rPr>
              <w:t xml:space="preserve"> </w:t>
            </w:r>
            <w:r w:rsidRPr="00A95E94">
              <w:rPr>
                <w:b/>
                <w:lang w:val="es-ES_tradnl"/>
              </w:rPr>
              <w:t>por    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Divisible por   3</w:t>
            </w: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Divisible por    11</w:t>
            </w:r>
          </w:p>
        </w:tc>
      </w:tr>
      <w:tr w:rsidR="00A95E94" w:rsidRPr="00236732" w:rsidTr="002576A3">
        <w:trPr>
          <w:trHeight w:val="292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1.650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</w:tr>
      <w:tr w:rsidR="00A95E94" w:rsidRPr="00236732" w:rsidTr="002576A3">
        <w:trPr>
          <w:trHeight w:val="255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5.445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</w:tr>
      <w:tr w:rsidR="00A95E94" w:rsidRPr="00236732" w:rsidTr="002576A3">
        <w:trPr>
          <w:trHeight w:val="272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546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</w:tr>
      <w:tr w:rsidR="00A95E94" w:rsidRPr="00236732" w:rsidTr="002576A3">
        <w:trPr>
          <w:trHeight w:val="276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143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</w:tr>
      <w:tr w:rsidR="00A95E94" w:rsidRPr="00236732" w:rsidTr="002576A3">
        <w:trPr>
          <w:trHeight w:val="266"/>
          <w:jc w:val="center"/>
        </w:trPr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</w:tcPr>
          <w:p w:rsidR="00860DF3" w:rsidRPr="00A95E94" w:rsidRDefault="00860DF3" w:rsidP="00A95E94">
            <w:pPr>
              <w:spacing w:after="0" w:line="240" w:lineRule="auto"/>
              <w:jc w:val="center"/>
              <w:rPr>
                <w:b/>
                <w:szCs w:val="20"/>
                <w:lang w:val="es-ES_tradnl"/>
              </w:rPr>
            </w:pPr>
            <w:r w:rsidRPr="00A95E94">
              <w:rPr>
                <w:b/>
                <w:lang w:val="es-ES_tradnl"/>
              </w:rPr>
              <w:t>1.615</w:t>
            </w:r>
          </w:p>
        </w:tc>
        <w:tc>
          <w:tcPr>
            <w:tcW w:w="2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0DF3" w:rsidRPr="00236732" w:rsidRDefault="00860DF3" w:rsidP="00A95E94">
            <w:pPr>
              <w:spacing w:after="0" w:line="240" w:lineRule="auto"/>
              <w:jc w:val="center"/>
              <w:rPr>
                <w:szCs w:val="20"/>
                <w:lang w:val="es-ES_tradnl"/>
              </w:rPr>
            </w:pPr>
          </w:p>
        </w:tc>
      </w:tr>
    </w:tbl>
    <w:p w:rsidR="00860DF3" w:rsidRDefault="00860DF3" w:rsidP="00860DF3">
      <w:pPr>
        <w:spacing w:after="0" w:line="240" w:lineRule="auto"/>
        <w:jc w:val="both"/>
      </w:pPr>
    </w:p>
    <w:p w:rsidR="00A95E94" w:rsidRDefault="00860DF3" w:rsidP="00A95E94">
      <w:pPr>
        <w:spacing w:after="0" w:line="240" w:lineRule="auto"/>
        <w:jc w:val="both"/>
      </w:pPr>
      <w:r w:rsidRPr="00BB75B1">
        <w:rPr>
          <w:b/>
        </w:rPr>
        <w:t>4.-</w:t>
      </w:r>
      <w:r>
        <w:t xml:space="preserve"> Aplica el criterio de divisibilidad por 11 para averiguar </w:t>
      </w:r>
      <w:r w:rsidR="00AC6E1C">
        <w:t>cuáles</w:t>
      </w:r>
      <w:r>
        <w:t xml:space="preserve"> de los siguientes números son divisibles por</w:t>
      </w:r>
      <w:r w:rsidR="00AC6E1C">
        <w:t xml:space="preserve"> 11. Señálalos y explica el porqué</w:t>
      </w:r>
      <w:r>
        <w:t>.</w:t>
      </w:r>
    </w:p>
    <w:p w:rsidR="00A95E94" w:rsidRDefault="00A95E94" w:rsidP="00A95E94">
      <w:pPr>
        <w:spacing w:after="0" w:line="240" w:lineRule="auto"/>
        <w:jc w:val="both"/>
        <w:sectPr w:rsidR="00A95E94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AC6E1C" w:rsidP="00A95E94">
      <w:pPr>
        <w:spacing w:after="0" w:line="240" w:lineRule="auto"/>
      </w:pPr>
      <w:r>
        <w:lastRenderedPageBreak/>
        <w:t>a) 2827</w:t>
      </w:r>
    </w:p>
    <w:p w:rsidR="00AC6E1C" w:rsidRDefault="00860DF3" w:rsidP="00860DF3">
      <w:pPr>
        <w:spacing w:after="0" w:line="240" w:lineRule="auto"/>
      </w:pPr>
      <w:r>
        <w:lastRenderedPageBreak/>
        <w:t>b) 5005</w:t>
      </w:r>
    </w:p>
    <w:p w:rsidR="00AC6E1C" w:rsidRDefault="00860DF3" w:rsidP="00860DF3">
      <w:pPr>
        <w:spacing w:after="0" w:line="240" w:lineRule="auto"/>
      </w:pPr>
      <w:r>
        <w:lastRenderedPageBreak/>
        <w:t>c) 3233</w:t>
      </w:r>
    </w:p>
    <w:p w:rsidR="00AC6E1C" w:rsidRDefault="00860DF3" w:rsidP="00860DF3">
      <w:pPr>
        <w:spacing w:after="0" w:line="240" w:lineRule="auto"/>
      </w:pPr>
      <w:r>
        <w:lastRenderedPageBreak/>
        <w:t>d) 39</w:t>
      </w:r>
    </w:p>
    <w:p w:rsidR="00AC6E1C" w:rsidRDefault="00860DF3" w:rsidP="00860DF3">
      <w:pPr>
        <w:spacing w:after="0" w:line="240" w:lineRule="auto"/>
      </w:pPr>
      <w:r>
        <w:lastRenderedPageBreak/>
        <w:t>e) 528726</w:t>
      </w:r>
    </w:p>
    <w:p w:rsidR="00A95E94" w:rsidRDefault="00A95E94" w:rsidP="00860DF3">
      <w:pPr>
        <w:spacing w:after="0" w:line="240" w:lineRule="auto"/>
        <w:sectPr w:rsidR="00A95E94" w:rsidSect="00A95E94">
          <w:type w:val="continuous"/>
          <w:pgSz w:w="11906" w:h="16838"/>
          <w:pgMar w:top="720" w:right="720" w:bottom="720" w:left="720" w:header="708" w:footer="708" w:gutter="0"/>
          <w:cols w:num="5" w:space="709"/>
          <w:docGrid w:linePitch="360"/>
        </w:sectPr>
      </w:pPr>
    </w:p>
    <w:p w:rsidR="00A95E94" w:rsidRDefault="00A95E94" w:rsidP="00A95E94">
      <w:pPr>
        <w:spacing w:after="0" w:line="240" w:lineRule="auto"/>
        <w:rPr>
          <w:b/>
        </w:rPr>
      </w:pPr>
    </w:p>
    <w:p w:rsidR="00860DF3" w:rsidRDefault="00A95E94" w:rsidP="00A95E94">
      <w:pPr>
        <w:spacing w:after="0" w:line="240" w:lineRule="auto"/>
      </w:pPr>
      <w:r>
        <w:rPr>
          <w:b/>
        </w:rPr>
        <w:t>5.</w:t>
      </w:r>
      <w:r w:rsidR="00860DF3" w:rsidRPr="00BB75B1">
        <w:rPr>
          <w:b/>
        </w:rPr>
        <w:t>-</w:t>
      </w:r>
      <w:r w:rsidR="00860DF3">
        <w:t xml:space="preserve"> Descompón en factores primos los siguientes núm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860DF3">
      <w:pPr>
        <w:spacing w:after="0" w:line="240" w:lineRule="auto"/>
      </w:pPr>
      <w:r>
        <w:lastRenderedPageBreak/>
        <w:t>a) 2000</w:t>
      </w:r>
    </w:p>
    <w:p w:rsidR="00AC6E1C" w:rsidRDefault="00860DF3" w:rsidP="00860DF3">
      <w:pPr>
        <w:spacing w:after="0" w:line="240" w:lineRule="auto"/>
      </w:pPr>
      <w:r>
        <w:lastRenderedPageBreak/>
        <w:t>b) 3960</w:t>
      </w:r>
    </w:p>
    <w:p w:rsidR="00AC6E1C" w:rsidRDefault="00860DF3" w:rsidP="00860DF3">
      <w:pPr>
        <w:spacing w:after="0" w:line="240" w:lineRule="auto"/>
      </w:pPr>
      <w:r>
        <w:lastRenderedPageBreak/>
        <w:t>c) 1080</w:t>
      </w:r>
    </w:p>
    <w:p w:rsidR="00860DF3" w:rsidRDefault="00860DF3" w:rsidP="00860DF3">
      <w:pPr>
        <w:spacing w:after="0" w:line="240" w:lineRule="auto"/>
      </w:pPr>
      <w:r>
        <w:lastRenderedPageBreak/>
        <w:t>d) 2772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>
        <w:rPr>
          <w:b/>
        </w:rPr>
        <w:t>6</w:t>
      </w:r>
      <w:r w:rsidRPr="00BB75B1">
        <w:rPr>
          <w:b/>
        </w:rPr>
        <w:t>.-</w:t>
      </w:r>
      <w:r>
        <w:t xml:space="preserve"> Halla el máximo común divisor de los siguientes núm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AC6E1C" w:rsidP="00860DF3">
      <w:pPr>
        <w:spacing w:after="0" w:line="240" w:lineRule="auto"/>
      </w:pPr>
      <w:r>
        <w:lastRenderedPageBreak/>
        <w:t>a) 121 y 39</w:t>
      </w:r>
    </w:p>
    <w:p w:rsidR="00AC6E1C" w:rsidRDefault="00AC6E1C" w:rsidP="00860DF3">
      <w:pPr>
        <w:spacing w:after="0" w:line="240" w:lineRule="auto"/>
      </w:pPr>
      <w:r>
        <w:t>b) 45, 55 y 150</w:t>
      </w:r>
    </w:p>
    <w:p w:rsidR="00860DF3" w:rsidRDefault="00860DF3" w:rsidP="00860DF3">
      <w:pPr>
        <w:spacing w:after="0" w:line="240" w:lineRule="auto"/>
      </w:pPr>
      <w:r>
        <w:lastRenderedPageBreak/>
        <w:t>c) 27 y 64</w:t>
      </w:r>
    </w:p>
    <w:p w:rsidR="00AC6E1C" w:rsidRDefault="00AC6E1C" w:rsidP="00860DF3">
      <w:pPr>
        <w:spacing w:after="0" w:line="240" w:lineRule="auto"/>
      </w:pPr>
      <w:r>
        <w:t>d) 20, 15 y 30</w:t>
      </w:r>
    </w:p>
    <w:p w:rsidR="00AC6E1C" w:rsidRDefault="00AC6E1C" w:rsidP="00860DF3">
      <w:pPr>
        <w:spacing w:after="0" w:line="240" w:lineRule="auto"/>
      </w:pPr>
      <w:r>
        <w:lastRenderedPageBreak/>
        <w:t>e) 18, 36 y 24</w:t>
      </w:r>
    </w:p>
    <w:p w:rsidR="00860DF3" w:rsidRDefault="00860DF3" w:rsidP="00860DF3">
      <w:pPr>
        <w:spacing w:after="0" w:line="240" w:lineRule="auto"/>
      </w:pPr>
      <w:r>
        <w:t>f) 38, 39 y 49</w:t>
      </w:r>
    </w:p>
    <w:p w:rsidR="00AC6E1C" w:rsidRDefault="00AC6E1C" w:rsidP="00860DF3">
      <w:pPr>
        <w:spacing w:after="0" w:line="240" w:lineRule="auto"/>
        <w:rPr>
          <w:b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860DF3">
      <w:pPr>
        <w:spacing w:after="0" w:line="240" w:lineRule="auto"/>
        <w:rPr>
          <w:b/>
        </w:rPr>
      </w:pPr>
    </w:p>
    <w:p w:rsidR="00860DF3" w:rsidRDefault="00860DF3" w:rsidP="00860DF3">
      <w:pPr>
        <w:spacing w:after="0" w:line="240" w:lineRule="auto"/>
      </w:pPr>
      <w:r>
        <w:rPr>
          <w:b/>
        </w:rPr>
        <w:t>7</w:t>
      </w:r>
      <w:r w:rsidRPr="00BB75B1">
        <w:rPr>
          <w:b/>
        </w:rPr>
        <w:t>.-</w:t>
      </w:r>
      <w:r>
        <w:t xml:space="preserve"> Halla el mínimo común múltiplo de los siguientes núm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860DF3">
      <w:pPr>
        <w:spacing w:after="0" w:line="240" w:lineRule="auto"/>
      </w:pPr>
      <w:r>
        <w:lastRenderedPageBreak/>
        <w:t>a) 8 y 12</w:t>
      </w:r>
    </w:p>
    <w:p w:rsidR="00AC6E1C" w:rsidRDefault="00860DF3" w:rsidP="00860DF3">
      <w:pPr>
        <w:spacing w:after="0" w:line="240" w:lineRule="auto"/>
      </w:pPr>
      <w:r>
        <w:t>b) 2, 4 y 6</w:t>
      </w:r>
    </w:p>
    <w:p w:rsidR="00860DF3" w:rsidRDefault="00860DF3" w:rsidP="00860DF3">
      <w:pPr>
        <w:spacing w:after="0" w:line="240" w:lineRule="auto"/>
      </w:pPr>
      <w:r>
        <w:lastRenderedPageBreak/>
        <w:t>c) 16 y 8</w:t>
      </w:r>
    </w:p>
    <w:p w:rsidR="00AC6E1C" w:rsidRDefault="00860DF3" w:rsidP="00860DF3">
      <w:pPr>
        <w:spacing w:after="0" w:line="240" w:lineRule="auto"/>
      </w:pPr>
      <w:r>
        <w:t>d) 15, 5 y 35</w:t>
      </w:r>
    </w:p>
    <w:p w:rsidR="00AC6E1C" w:rsidRDefault="00860DF3" w:rsidP="00860DF3">
      <w:pPr>
        <w:spacing w:after="0" w:line="240" w:lineRule="auto"/>
      </w:pPr>
      <w:r>
        <w:lastRenderedPageBreak/>
        <w:t>e) 18 y 10</w:t>
      </w:r>
    </w:p>
    <w:p w:rsidR="00860DF3" w:rsidRDefault="00860DF3" w:rsidP="00860DF3">
      <w:pPr>
        <w:spacing w:after="0" w:line="240" w:lineRule="auto"/>
      </w:pPr>
      <w:r>
        <w:t>f) 18, 36 y 8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  <w:jc w:val="both"/>
      </w:pPr>
      <w:r>
        <w:rPr>
          <w:b/>
        </w:rPr>
        <w:t>8</w:t>
      </w:r>
      <w:r w:rsidRPr="00BB75B1">
        <w:rPr>
          <w:b/>
        </w:rPr>
        <w:t>.-</w:t>
      </w:r>
      <w:r>
        <w:t xml:space="preserve"> Luis va a la biblioteca cada 10 días y José cada 12. ¿Cada cuántos días coinciden juntos en la biblioteca?</w:t>
      </w:r>
    </w:p>
    <w:p w:rsidR="00860DF3" w:rsidRDefault="00860DF3" w:rsidP="00860DF3">
      <w:pPr>
        <w:spacing w:after="0" w:line="240" w:lineRule="auto"/>
        <w:jc w:val="both"/>
      </w:pPr>
    </w:p>
    <w:p w:rsidR="00860DF3" w:rsidRDefault="00860DF3" w:rsidP="00860DF3">
      <w:pPr>
        <w:spacing w:after="0" w:line="240" w:lineRule="auto"/>
        <w:jc w:val="both"/>
      </w:pPr>
      <w:r>
        <w:rPr>
          <w:b/>
        </w:rPr>
        <w:t>9</w:t>
      </w:r>
      <w:r w:rsidRPr="00BB75B1">
        <w:rPr>
          <w:b/>
        </w:rPr>
        <w:t>.-</w:t>
      </w:r>
      <w:r>
        <w:t xml:space="preserve"> Se quiere cubrir un mosaico de </w:t>
      </w:r>
      <w:smartTag w:uri="urn:schemas-microsoft-com:office:smarttags" w:element="metricconverter">
        <w:smartTagPr>
          <w:attr w:name="ProductID" w:val="120 cm"/>
        </w:smartTagPr>
        <w:r>
          <w:t>120 cm</w:t>
        </w:r>
      </w:smartTag>
      <w:r>
        <w:t xml:space="preserve"> de largo y </w:t>
      </w:r>
      <w:smartTag w:uri="urn:schemas-microsoft-com:office:smarttags" w:element="metricconverter">
        <w:smartTagPr>
          <w:attr w:name="ProductID" w:val="50 cm"/>
        </w:smartTagPr>
        <w:r>
          <w:t>50 cm</w:t>
        </w:r>
      </w:smartTag>
      <w:r>
        <w:t xml:space="preserve"> de ancho con teselas cuadradas iguales lo más grandes posibles. ¿Cuánto mide el lado de cada tesela? ¿Cuántas teselas se necesitan?</w:t>
      </w:r>
    </w:p>
    <w:p w:rsidR="00860DF3" w:rsidRPr="00AC6E1C" w:rsidRDefault="00860DF3" w:rsidP="00AC6E1C">
      <w:pPr>
        <w:tabs>
          <w:tab w:val="right" w:pos="8280"/>
        </w:tabs>
        <w:spacing w:after="0" w:line="240" w:lineRule="auto"/>
        <w:rPr>
          <w:u w:val="single"/>
        </w:rPr>
      </w:pPr>
    </w:p>
    <w:p w:rsidR="00860DF3" w:rsidRDefault="00860DF3" w:rsidP="00860DF3">
      <w:pPr>
        <w:spacing w:after="0" w:line="240" w:lineRule="auto"/>
      </w:pPr>
      <w:r w:rsidRPr="00BB75B1">
        <w:rPr>
          <w:b/>
        </w:rPr>
        <w:t>1</w:t>
      </w:r>
      <w:r>
        <w:rPr>
          <w:b/>
        </w:rPr>
        <w:t>0</w:t>
      </w:r>
      <w:r w:rsidRPr="00BB75B1">
        <w:rPr>
          <w:b/>
        </w:rPr>
        <w:t>.-</w:t>
      </w:r>
      <w:r>
        <w:t xml:space="preserve"> Ordena de mayor a menor los siguientes números enteros y después represéntalos en la recta numérica:</w:t>
      </w:r>
    </w:p>
    <w:p w:rsidR="00860DF3" w:rsidRDefault="00860DF3" w:rsidP="00860DF3">
      <w:pPr>
        <w:spacing w:after="0" w:line="240" w:lineRule="auto"/>
        <w:ind w:left="1418" w:firstLine="709"/>
      </w:pPr>
      <w:r>
        <w:t xml:space="preserve">3,  – </w:t>
      </w:r>
      <w:proofErr w:type="gramStart"/>
      <w:r>
        <w:t>2 ,</w:t>
      </w:r>
      <w:proofErr w:type="gramEnd"/>
      <w:r>
        <w:t xml:space="preserve">  5,  – 1 ,  2  y  0</w:t>
      </w: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>
        <w:rPr>
          <w:b/>
        </w:rPr>
        <w:t>11</w:t>
      </w:r>
      <w:r w:rsidRPr="00BB75B1">
        <w:rPr>
          <w:b/>
        </w:rPr>
        <w:t>.-</w:t>
      </w:r>
      <w:r>
        <w:t xml:space="preserve"> Realiza las siguientes sumas de números ent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spacing w:after="0" w:line="240" w:lineRule="auto"/>
      </w:pPr>
      <w:r>
        <w:lastRenderedPageBreak/>
        <w:t xml:space="preserve">a) (– </w:t>
      </w:r>
      <w:proofErr w:type="gramStart"/>
      <w:r>
        <w:t>12 )</w:t>
      </w:r>
      <w:proofErr w:type="gramEnd"/>
      <w:r>
        <w:t xml:space="preserve"> + 5 + (– 3) + 10</w:t>
      </w:r>
    </w:p>
    <w:p w:rsidR="00860DF3" w:rsidRDefault="00860DF3" w:rsidP="00860DF3">
      <w:pPr>
        <w:spacing w:after="0" w:line="240" w:lineRule="auto"/>
      </w:pPr>
      <w:r>
        <w:t>b) 9 + (– 3) + (– 12) + 2</w:t>
      </w:r>
    </w:p>
    <w:p w:rsidR="00860DF3" w:rsidRDefault="00860DF3" w:rsidP="00860DF3">
      <w:pPr>
        <w:spacing w:after="0" w:line="240" w:lineRule="auto"/>
      </w:pPr>
      <w:r>
        <w:lastRenderedPageBreak/>
        <w:t>c) (– 15) + 12 + 7 + (– 12)</w:t>
      </w:r>
    </w:p>
    <w:p w:rsidR="00860DF3" w:rsidRDefault="00860DF3" w:rsidP="00860DF3">
      <w:pPr>
        <w:spacing w:after="0" w:line="240" w:lineRule="auto"/>
      </w:pPr>
      <w:r>
        <w:t>d) (– 6) + 8 + (– 25) + (– 3)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2" w:space="709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>
        <w:rPr>
          <w:b/>
        </w:rPr>
        <w:t>12</w:t>
      </w:r>
      <w:r w:rsidRPr="00BB75B1">
        <w:rPr>
          <w:b/>
        </w:rPr>
        <w:t>.-</w:t>
      </w:r>
      <w:r>
        <w:t xml:space="preserve"> Realiza las siguientes restas de números ent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95E94" w:rsidRDefault="00AC6E1C" w:rsidP="00860DF3">
      <w:pPr>
        <w:spacing w:after="0" w:line="240" w:lineRule="auto"/>
      </w:pPr>
      <w:r>
        <w:lastRenderedPageBreak/>
        <w:t>a)  13 – 25</w:t>
      </w:r>
    </w:p>
    <w:p w:rsidR="00AC6E1C" w:rsidRDefault="00860DF3" w:rsidP="00860DF3">
      <w:pPr>
        <w:spacing w:after="0" w:line="240" w:lineRule="auto"/>
      </w:pPr>
      <w:r>
        <w:lastRenderedPageBreak/>
        <w:t>b)  (– 15) – (– 12)</w:t>
      </w:r>
    </w:p>
    <w:p w:rsidR="00AC6E1C" w:rsidRDefault="00860DF3" w:rsidP="00860DF3">
      <w:pPr>
        <w:spacing w:after="0" w:line="240" w:lineRule="auto"/>
      </w:pPr>
      <w:r>
        <w:lastRenderedPageBreak/>
        <w:t>c)  7 – (– 14)</w:t>
      </w:r>
    </w:p>
    <w:p w:rsidR="00860DF3" w:rsidRDefault="00860DF3" w:rsidP="00860DF3">
      <w:pPr>
        <w:spacing w:after="0" w:line="240" w:lineRule="auto"/>
      </w:pPr>
      <w:r>
        <w:lastRenderedPageBreak/>
        <w:t xml:space="preserve">d)  (– 5) – 6 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860DF3" w:rsidRDefault="00860DF3" w:rsidP="00860DF3">
      <w:pPr>
        <w:spacing w:after="0" w:line="240" w:lineRule="auto"/>
      </w:pPr>
      <w:r>
        <w:lastRenderedPageBreak/>
        <w:t xml:space="preserve">  </w:t>
      </w:r>
    </w:p>
    <w:p w:rsidR="00860DF3" w:rsidRDefault="00860DF3" w:rsidP="00A95E94">
      <w:pPr>
        <w:spacing w:after="0" w:line="240" w:lineRule="auto"/>
      </w:pPr>
      <w:r>
        <w:rPr>
          <w:b/>
        </w:rPr>
        <w:t>13</w:t>
      </w:r>
      <w:r w:rsidRPr="00BB75B1">
        <w:rPr>
          <w:b/>
        </w:rPr>
        <w:t>.-</w:t>
      </w:r>
      <w:r>
        <w:t xml:space="preserve"> Realiza las siguientes multiplicaciones de números ent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Default="00FE2D2D" w:rsidP="00FE2D2D">
      <w:pPr>
        <w:spacing w:after="0" w:line="240" w:lineRule="auto"/>
      </w:pPr>
      <w:r>
        <w:lastRenderedPageBreak/>
        <w:t xml:space="preserve">a) </w:t>
      </w:r>
      <w:r w:rsidR="00860DF3">
        <w:t>10 · (– 5)</w:t>
      </w:r>
    </w:p>
    <w:p w:rsidR="00FE2D2D" w:rsidRDefault="00FE2D2D" w:rsidP="00FE2D2D">
      <w:pPr>
        <w:spacing w:after="0" w:line="240" w:lineRule="auto"/>
      </w:pPr>
      <w:r>
        <w:lastRenderedPageBreak/>
        <w:t>b) (– 4) · (6) · (</w:t>
      </w:r>
      <w:r w:rsidR="00860DF3">
        <w:t>3)</w:t>
      </w:r>
    </w:p>
    <w:p w:rsidR="00860DF3" w:rsidRDefault="00FE2D2D" w:rsidP="00FE2D2D">
      <w:pPr>
        <w:spacing w:after="0" w:line="240" w:lineRule="auto"/>
      </w:pPr>
      <w:r>
        <w:lastRenderedPageBreak/>
        <w:t>c) 7 · (– 10) ·</w:t>
      </w:r>
      <w:r w:rsidR="00860DF3">
        <w:t>9</w:t>
      </w:r>
    </w:p>
    <w:p w:rsidR="00860DF3" w:rsidRDefault="00860DF3" w:rsidP="00860DF3">
      <w:pPr>
        <w:spacing w:after="0" w:line="240" w:lineRule="auto"/>
      </w:pPr>
      <w:r>
        <w:lastRenderedPageBreak/>
        <w:t>d) (– 12) · 18 ·</w:t>
      </w:r>
      <w:r w:rsidR="00FE2D2D">
        <w:t xml:space="preserve"> </w:t>
      </w:r>
      <w:r>
        <w:t>(– 144)</w:t>
      </w:r>
    </w:p>
    <w:p w:rsidR="00FE2D2D" w:rsidRDefault="00FE2D2D" w:rsidP="00860DF3">
      <w:pPr>
        <w:spacing w:after="0" w:line="240" w:lineRule="auto"/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AC6E1C" w:rsidRDefault="00AC6E1C" w:rsidP="00860DF3">
      <w:pPr>
        <w:spacing w:after="0" w:line="240" w:lineRule="auto"/>
      </w:pPr>
    </w:p>
    <w:p w:rsidR="00A95E94" w:rsidRDefault="00A95E94" w:rsidP="00860DF3">
      <w:pPr>
        <w:spacing w:after="0" w:line="240" w:lineRule="auto"/>
        <w:sectPr w:rsidR="00A95E94" w:rsidSect="00A95E94">
          <w:type w:val="continuous"/>
          <w:pgSz w:w="11906" w:h="16838"/>
          <w:pgMar w:top="720" w:right="720" w:bottom="720" w:left="720" w:header="708" w:footer="708" w:gutter="0"/>
          <w:cols w:num="4" w:space="709" w:equalWidth="0">
            <w:col w:w="2002" w:space="709"/>
            <w:col w:w="1786" w:space="709"/>
            <w:col w:w="1361" w:space="709"/>
            <w:col w:w="3190"/>
          </w:cols>
          <w:docGrid w:linePitch="360"/>
        </w:sectPr>
      </w:pPr>
    </w:p>
    <w:p w:rsidR="00860DF3" w:rsidRDefault="00860DF3" w:rsidP="00860DF3">
      <w:pPr>
        <w:spacing w:after="0" w:line="240" w:lineRule="auto"/>
      </w:pPr>
      <w:r>
        <w:rPr>
          <w:b/>
        </w:rPr>
        <w:lastRenderedPageBreak/>
        <w:t>14</w:t>
      </w:r>
      <w:r w:rsidRPr="00BB75B1">
        <w:rPr>
          <w:b/>
        </w:rPr>
        <w:t>.-</w:t>
      </w:r>
      <w:r>
        <w:t xml:space="preserve"> Realiza las siguientes divisiones de números enteros: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860DF3">
      <w:pPr>
        <w:spacing w:after="0" w:line="240" w:lineRule="auto"/>
      </w:pPr>
      <w:r>
        <w:lastRenderedPageBreak/>
        <w:t>a) (– 12</w:t>
      </w:r>
      <w:proofErr w:type="gramStart"/>
      <w:r>
        <w:t>) :</w:t>
      </w:r>
      <w:proofErr w:type="gramEnd"/>
      <w:r>
        <w:t xml:space="preserve"> (– 4)</w:t>
      </w:r>
      <w:r w:rsidR="00AC6E1C">
        <w:t>=</w:t>
      </w:r>
    </w:p>
    <w:p w:rsidR="00AC6E1C" w:rsidRDefault="00860DF3" w:rsidP="00860DF3">
      <w:pPr>
        <w:spacing w:after="0" w:line="240" w:lineRule="auto"/>
      </w:pPr>
      <w:r>
        <w:lastRenderedPageBreak/>
        <w:t xml:space="preserve">b) </w:t>
      </w:r>
      <w:proofErr w:type="gramStart"/>
      <w:r>
        <w:t>64 :</w:t>
      </w:r>
      <w:proofErr w:type="gramEnd"/>
      <w:r>
        <w:t xml:space="preserve"> (– 8)</w:t>
      </w:r>
      <w:r w:rsidR="00AC6E1C">
        <w:t>=</w:t>
      </w:r>
    </w:p>
    <w:p w:rsidR="00AC6E1C" w:rsidRDefault="00860DF3" w:rsidP="00860DF3">
      <w:pPr>
        <w:spacing w:after="0" w:line="240" w:lineRule="auto"/>
      </w:pPr>
      <w:r>
        <w:lastRenderedPageBreak/>
        <w:t>c)  (– 28</w:t>
      </w:r>
      <w:proofErr w:type="gramStart"/>
      <w:r>
        <w:t>) :</w:t>
      </w:r>
      <w:proofErr w:type="gramEnd"/>
      <w:r>
        <w:t xml:space="preserve"> 7</w:t>
      </w:r>
      <w:r w:rsidR="00AC6E1C">
        <w:t>=</w:t>
      </w:r>
    </w:p>
    <w:p w:rsidR="00860DF3" w:rsidRDefault="00860DF3" w:rsidP="00860DF3">
      <w:pPr>
        <w:spacing w:after="0" w:line="240" w:lineRule="auto"/>
      </w:pPr>
      <w:r>
        <w:lastRenderedPageBreak/>
        <w:t>d) (– 121</w:t>
      </w:r>
      <w:proofErr w:type="gramStart"/>
      <w:r>
        <w:t>) :</w:t>
      </w:r>
      <w:proofErr w:type="gramEnd"/>
      <w:r>
        <w:t xml:space="preserve"> 11</w:t>
      </w:r>
    </w:p>
    <w:p w:rsidR="00AC6E1C" w:rsidRDefault="00AC6E1C" w:rsidP="00860DF3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b/>
          <w:bCs/>
          <w:lang w:val="es-ES_tradnl"/>
        </w:rPr>
        <w:lastRenderedPageBreak/>
        <w:t>15.-</w:t>
      </w:r>
      <w:r>
        <w:rPr>
          <w:lang w:val="es-ES_tradnl"/>
        </w:rPr>
        <w:t>Resuelve:</w:t>
      </w:r>
    </w:p>
    <w:p w:rsidR="00AC6E1C" w:rsidRDefault="00AC6E1C" w:rsidP="00860DF3">
      <w:pPr>
        <w:spacing w:after="0" w:line="240" w:lineRule="auto"/>
        <w:jc w:val="both"/>
        <w:rPr>
          <w:lang w:val="es-ES_tradnl"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lastRenderedPageBreak/>
        <w:t>a)   5 + (+3)</w:t>
      </w:r>
      <w:r w:rsidR="00AC6E1C">
        <w:rPr>
          <w:lang w:val="es-ES_tradnl"/>
        </w:rPr>
        <w:t>=</w:t>
      </w: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>b)   7 + (– 4)</w:t>
      </w:r>
      <w:r w:rsidR="00AC6E1C">
        <w:rPr>
          <w:lang w:val="es-ES_tradnl"/>
        </w:rPr>
        <w:t>=</w:t>
      </w: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>c)   –12 + (–1)</w:t>
      </w:r>
      <w:r w:rsidR="00AC6E1C">
        <w:rPr>
          <w:lang w:val="es-ES_tradnl"/>
        </w:rPr>
        <w:t>=</w:t>
      </w: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lastRenderedPageBreak/>
        <w:t>d)   –15 + (+8)</w:t>
      </w:r>
      <w:r w:rsidR="00AC6E1C">
        <w:rPr>
          <w:lang w:val="es-ES_tradnl"/>
        </w:rPr>
        <w:t>=</w:t>
      </w:r>
      <w:r>
        <w:rPr>
          <w:lang w:val="es-ES_tradnl"/>
        </w:rPr>
        <w:t xml:space="preserve"> </w:t>
      </w: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>e)    –5 – (+</w:t>
      </w:r>
      <w:proofErr w:type="gramStart"/>
      <w:r>
        <w:rPr>
          <w:lang w:val="es-ES_tradnl"/>
        </w:rPr>
        <w:t>2 )</w:t>
      </w:r>
      <w:proofErr w:type="gramEnd"/>
      <w:r w:rsidR="00AC6E1C">
        <w:rPr>
          <w:lang w:val="es-ES_tradnl"/>
        </w:rPr>
        <w:t>=</w:t>
      </w:r>
    </w:p>
    <w:p w:rsidR="00AC6E1C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>f)   7 – (+3)</w:t>
      </w:r>
      <w:r w:rsidR="00AC6E1C">
        <w:rPr>
          <w:lang w:val="es-ES_tradnl"/>
        </w:rPr>
        <w:t>=</w:t>
      </w:r>
    </w:p>
    <w:p w:rsidR="00860DF3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lastRenderedPageBreak/>
        <w:t>g)  –1 – 4 + (–3) – (–2)</w:t>
      </w:r>
    </w:p>
    <w:p w:rsidR="00AC6E1C" w:rsidRDefault="00AC6E1C" w:rsidP="00860DF3">
      <w:pPr>
        <w:spacing w:after="0" w:line="240" w:lineRule="auto"/>
        <w:jc w:val="both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Pr="00BB75B1" w:rsidRDefault="00860DF3" w:rsidP="00860DF3">
      <w:pPr>
        <w:spacing w:after="0" w:line="240" w:lineRule="auto"/>
        <w:jc w:val="both"/>
      </w:pPr>
    </w:p>
    <w:p w:rsidR="00860DF3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b/>
          <w:bCs/>
          <w:lang w:val="es-ES_tradnl"/>
        </w:rPr>
        <w:t>16.-</w:t>
      </w:r>
      <w:r>
        <w:rPr>
          <w:lang w:val="es-ES_tradnl"/>
        </w:rPr>
        <w:t>Realiza las operaciones y calcula el resultado:</w:t>
      </w:r>
    </w:p>
    <w:p w:rsidR="00AC6E1C" w:rsidRDefault="00AC6E1C" w:rsidP="00860DF3">
      <w:pPr>
        <w:spacing w:after="0" w:line="240" w:lineRule="auto"/>
        <w:jc w:val="both"/>
        <w:rPr>
          <w:lang w:val="es-ES_tradnl"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AC6E1C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lastRenderedPageBreak/>
        <w:t xml:space="preserve">a)  </w:t>
      </w:r>
      <w:r w:rsidR="00860DF3">
        <w:rPr>
          <w:lang w:val="es-ES_tradnl"/>
        </w:rPr>
        <w:t>8+ (5 – 2 +1)=</w:t>
      </w:r>
    </w:p>
    <w:p w:rsidR="00860DF3" w:rsidRDefault="00AC6E1C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 xml:space="preserve">b)  </w:t>
      </w:r>
      <w:r w:rsidR="00860DF3">
        <w:rPr>
          <w:lang w:val="es-ES_tradnl"/>
        </w:rPr>
        <w:t>– 7 – (6 + 3 –5)=</w:t>
      </w:r>
    </w:p>
    <w:p w:rsidR="00860DF3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 xml:space="preserve">c)   17 + (4 –1) + 6  </w:t>
      </w:r>
      <w:r>
        <w:rPr>
          <w:lang w:val="es-ES_tradnl"/>
        </w:rPr>
        <w:tab/>
      </w:r>
      <w:r>
        <w:rPr>
          <w:lang w:val="es-ES_tradnl"/>
        </w:rPr>
        <w:tab/>
      </w:r>
      <w:r>
        <w:rPr>
          <w:lang w:val="es-ES_tradnl"/>
        </w:rPr>
        <w:tab/>
        <w:t xml:space="preserve">                </w:t>
      </w:r>
    </w:p>
    <w:p w:rsidR="00AC6E1C" w:rsidRDefault="00AC6E1C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lastRenderedPageBreak/>
        <w:t>d)  2 – (5 + 4 – 3 – 1) + 9=</w:t>
      </w:r>
    </w:p>
    <w:p w:rsidR="00860DF3" w:rsidRDefault="00860DF3" w:rsidP="00860DF3">
      <w:pPr>
        <w:spacing w:after="0" w:line="240" w:lineRule="auto"/>
        <w:jc w:val="both"/>
        <w:rPr>
          <w:lang w:val="es-ES_tradnl"/>
        </w:rPr>
      </w:pPr>
      <w:r>
        <w:rPr>
          <w:lang w:val="es-ES_tradnl"/>
        </w:rPr>
        <w:t>e)   – 5 – [– 3 + (– 4) – (– 1)]</w:t>
      </w:r>
    </w:p>
    <w:p w:rsidR="00AC6E1C" w:rsidRDefault="00AC6E1C" w:rsidP="00860DF3">
      <w:pPr>
        <w:spacing w:after="0" w:line="240" w:lineRule="auto"/>
        <w:rPr>
          <w:b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860DF3" w:rsidRDefault="00860DF3" w:rsidP="00860DF3">
      <w:pPr>
        <w:spacing w:after="0" w:line="240" w:lineRule="auto"/>
        <w:rPr>
          <w:b/>
        </w:rPr>
      </w:pP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</w:rPr>
      </w:pPr>
      <w:r>
        <w:rPr>
          <w:b/>
          <w:bCs/>
          <w:color w:val="000000"/>
          <w:szCs w:val="20"/>
        </w:rPr>
        <w:t>17.-</w:t>
      </w:r>
      <w:r>
        <w:rPr>
          <w:color w:val="000000"/>
          <w:szCs w:val="20"/>
        </w:rPr>
        <w:t>Realiza las siguientes operaciones:</w:t>
      </w: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</w:rPr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</w:rPr>
      </w:pPr>
      <w:r>
        <w:rPr>
          <w:color w:val="000000"/>
          <w:szCs w:val="20"/>
        </w:rPr>
        <w:lastRenderedPageBreak/>
        <w:t>a)   4 + 2 · 3 – 5 – 2 · 7 =</w:t>
      </w:r>
    </w:p>
    <w:p w:rsidR="00860DF3" w:rsidRPr="00EC3375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</w:rPr>
      </w:pPr>
      <w:r w:rsidRPr="00EC3375">
        <w:rPr>
          <w:color w:val="000000"/>
          <w:szCs w:val="20"/>
        </w:rPr>
        <w:t>b)   (4 + 2) · 3 – (5 – 2) · 7 =</w:t>
      </w: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  <w:lang w:val="es-ES_tradnl"/>
        </w:rPr>
      </w:pPr>
      <w:r>
        <w:rPr>
          <w:color w:val="000000"/>
          <w:szCs w:val="20"/>
          <w:lang w:val="es-ES_tradnl"/>
        </w:rPr>
        <w:t>c)   4 + 2 · (3 – 5) – 2 · 7 =</w:t>
      </w: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  <w:lang w:val="es-ES_tradnl"/>
        </w:rPr>
      </w:pPr>
      <w:r>
        <w:rPr>
          <w:color w:val="000000"/>
          <w:szCs w:val="20"/>
          <w:lang w:val="es-ES_tradnl"/>
        </w:rPr>
        <w:lastRenderedPageBreak/>
        <w:t>d)   (4 + 2) · (3 – 5) – 2 · 7 =</w:t>
      </w:r>
    </w:p>
    <w:p w:rsidR="00860DF3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  <w:lang w:val="es-ES_tradnl"/>
        </w:rPr>
      </w:pPr>
      <w:r>
        <w:rPr>
          <w:color w:val="000000"/>
          <w:szCs w:val="20"/>
          <w:lang w:val="es-ES_tradnl"/>
        </w:rPr>
        <w:t xml:space="preserve">e)   </w:t>
      </w:r>
      <w:proofErr w:type="gramStart"/>
      <w:r>
        <w:rPr>
          <w:color w:val="000000"/>
          <w:szCs w:val="20"/>
          <w:lang w:val="es-ES_tradnl"/>
        </w:rPr>
        <w:t>24 :</w:t>
      </w:r>
      <w:proofErr w:type="gramEnd"/>
      <w:r>
        <w:rPr>
          <w:color w:val="000000"/>
          <w:szCs w:val="20"/>
          <w:lang w:val="es-ES_tradnl"/>
        </w:rPr>
        <w:t xml:space="preserve"> (12 – 54 : 9) + 3 · (15 – 12 : 3) + 5 – 4 : 2 =</w:t>
      </w:r>
    </w:p>
    <w:p w:rsidR="00860DF3" w:rsidRPr="00EC3375" w:rsidRDefault="00860DF3" w:rsidP="00860DF3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Cs w:val="20"/>
        </w:rPr>
      </w:pPr>
      <w:r w:rsidRPr="00EC3375">
        <w:rPr>
          <w:color w:val="000000"/>
          <w:szCs w:val="20"/>
        </w:rPr>
        <w:t xml:space="preserve">f)   98 – </w:t>
      </w:r>
      <w:proofErr w:type="gramStart"/>
      <w:r w:rsidRPr="00EC3375">
        <w:rPr>
          <w:color w:val="000000"/>
          <w:szCs w:val="20"/>
        </w:rPr>
        <w:t>38 :</w:t>
      </w:r>
      <w:proofErr w:type="gramEnd"/>
      <w:r w:rsidRPr="00EC3375">
        <w:rPr>
          <w:color w:val="000000"/>
          <w:szCs w:val="20"/>
        </w:rPr>
        <w:t xml:space="preserve"> 19 + 4 · 6 : 3 – 2 · (56 : 7 + 2) =</w:t>
      </w:r>
    </w:p>
    <w:p w:rsidR="00860DF3" w:rsidRDefault="00860DF3" w:rsidP="00860DF3">
      <w:pPr>
        <w:spacing w:after="0" w:line="240" w:lineRule="auto"/>
        <w:rPr>
          <w:b/>
        </w:rPr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num="2" w:space="282" w:equalWidth="0">
            <w:col w:w="3816" w:space="282"/>
            <w:col w:w="6368"/>
          </w:cols>
          <w:docGrid w:linePitch="360"/>
        </w:sectPr>
      </w:pPr>
    </w:p>
    <w:p w:rsidR="00860DF3" w:rsidRDefault="00860DF3" w:rsidP="00860DF3">
      <w:pPr>
        <w:spacing w:after="0" w:line="240" w:lineRule="auto"/>
        <w:rPr>
          <w:b/>
        </w:rPr>
      </w:pPr>
    </w:p>
    <w:p w:rsidR="00860DF3" w:rsidRDefault="00860DF3" w:rsidP="00860DF3">
      <w:pPr>
        <w:spacing w:after="0" w:line="240" w:lineRule="auto"/>
        <w:rPr>
          <w:b/>
        </w:rPr>
      </w:pPr>
    </w:p>
    <w:p w:rsidR="00860DF3" w:rsidRDefault="00860DF3" w:rsidP="00860DF3">
      <w:pPr>
        <w:spacing w:after="0" w:line="240" w:lineRule="auto"/>
      </w:pPr>
      <w:r>
        <w:rPr>
          <w:b/>
        </w:rPr>
        <w:t>18</w:t>
      </w:r>
      <w:r w:rsidRPr="007D7F11">
        <w:rPr>
          <w:b/>
        </w:rPr>
        <w:t>.</w:t>
      </w:r>
      <w:r>
        <w:rPr>
          <w:b/>
        </w:rPr>
        <w:t>-</w:t>
      </w:r>
      <w:r w:rsidRPr="007D5CDF">
        <w:t xml:space="preserve"> </w:t>
      </w:r>
      <w:r>
        <w:t xml:space="preserve">Operaciones combinadas:       </w:t>
      </w:r>
    </w:p>
    <w:p w:rsidR="00860DF3" w:rsidRDefault="00860DF3" w:rsidP="00860DF3">
      <w:pPr>
        <w:spacing w:after="0" w:line="240" w:lineRule="auto"/>
        <w:rPr>
          <w:lang w:val="en-US"/>
        </w:rPr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spacing w:after="0" w:line="240" w:lineRule="auto"/>
        <w:rPr>
          <w:lang w:val="en-US"/>
        </w:rPr>
      </w:pPr>
      <w:proofErr w:type="gramStart"/>
      <w:r w:rsidRPr="00236732">
        <w:rPr>
          <w:lang w:val="en-US"/>
        </w:rPr>
        <w:lastRenderedPageBreak/>
        <w:t>a</w:t>
      </w:r>
      <w:proofErr w:type="gramEnd"/>
      <w:r w:rsidRPr="00236732">
        <w:rPr>
          <w:lang w:val="en-US"/>
        </w:rPr>
        <w:t>)    3 + 2 · 5</w:t>
      </w:r>
    </w:p>
    <w:p w:rsidR="00860DF3" w:rsidRDefault="00860DF3" w:rsidP="00860DF3">
      <w:pPr>
        <w:spacing w:after="0" w:line="240" w:lineRule="auto"/>
        <w:rPr>
          <w:lang w:val="en-US"/>
        </w:rPr>
      </w:pPr>
      <w:r w:rsidRPr="00236732">
        <w:rPr>
          <w:lang w:val="en-US"/>
        </w:rPr>
        <w:t xml:space="preserve">b)    </w:t>
      </w:r>
      <w:proofErr w:type="gramStart"/>
      <w:r w:rsidRPr="00236732">
        <w:rPr>
          <w:lang w:val="en-US"/>
        </w:rPr>
        <w:t>( 3</w:t>
      </w:r>
      <w:proofErr w:type="gramEnd"/>
      <w:r w:rsidRPr="00236732">
        <w:rPr>
          <w:lang w:val="en-US"/>
        </w:rPr>
        <w:t xml:space="preserve"> + 2 ) · 5</w:t>
      </w:r>
    </w:p>
    <w:p w:rsidR="00860DF3" w:rsidRDefault="00860DF3" w:rsidP="00860DF3">
      <w:pPr>
        <w:spacing w:after="0" w:line="240" w:lineRule="auto"/>
        <w:rPr>
          <w:lang w:val="en-US"/>
        </w:rPr>
      </w:pPr>
      <w:r w:rsidRPr="00236732">
        <w:rPr>
          <w:lang w:val="en-US"/>
        </w:rPr>
        <w:t>c)    7 – 3 · 2</w:t>
      </w:r>
    </w:p>
    <w:p w:rsidR="00860DF3" w:rsidRPr="00236732" w:rsidRDefault="00860DF3" w:rsidP="00860DF3">
      <w:pPr>
        <w:spacing w:after="0" w:line="240" w:lineRule="auto"/>
        <w:rPr>
          <w:lang w:val="en-US"/>
        </w:rPr>
      </w:pPr>
      <w:r w:rsidRPr="00236732">
        <w:rPr>
          <w:lang w:val="en-US"/>
        </w:rPr>
        <w:t xml:space="preserve">d)    </w:t>
      </w:r>
      <w:proofErr w:type="gramStart"/>
      <w:r w:rsidRPr="00236732">
        <w:rPr>
          <w:lang w:val="en-US"/>
        </w:rPr>
        <w:t>( 7</w:t>
      </w:r>
      <w:proofErr w:type="gramEnd"/>
      <w:r w:rsidRPr="00236732">
        <w:rPr>
          <w:lang w:val="en-US"/>
        </w:rPr>
        <w:t xml:space="preserve"> – 3 ) · 2</w:t>
      </w:r>
    </w:p>
    <w:p w:rsidR="00860DF3" w:rsidRDefault="00860DF3" w:rsidP="00860DF3">
      <w:pPr>
        <w:spacing w:after="0" w:line="240" w:lineRule="auto"/>
      </w:pPr>
      <w:r w:rsidRPr="00860DF3">
        <w:lastRenderedPageBreak/>
        <w:t xml:space="preserve">e)   </w:t>
      </w:r>
      <w:r w:rsidRPr="00260C81">
        <w:rPr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8" o:title=""/>
          </v:shape>
          <o:OLEObject Type="Embed" ProgID="Equation.3" ShapeID="_x0000_i1025" DrawAspect="Content" ObjectID="_1414529075" r:id="rId9"/>
        </w:object>
      </w:r>
    </w:p>
    <w:p w:rsidR="00860DF3" w:rsidRDefault="00860DF3" w:rsidP="00860DF3">
      <w:pPr>
        <w:spacing w:after="0" w:line="240" w:lineRule="auto"/>
        <w:rPr>
          <w:lang w:val="en-US"/>
        </w:rPr>
      </w:pPr>
      <w:r w:rsidRPr="00860DF3">
        <w:rPr>
          <w:lang w:val="en-US"/>
        </w:rPr>
        <w:t xml:space="preserve">f)   </w:t>
      </w:r>
      <w:r w:rsidRPr="00260C81">
        <w:rPr>
          <w:position w:val="-6"/>
        </w:rPr>
        <w:object w:dxaOrig="1340" w:dyaOrig="279">
          <v:shape id="_x0000_i1026" type="#_x0000_t75" style="width:66.75pt;height:14.25pt" o:ole="">
            <v:imagedata r:id="rId10" o:title=""/>
          </v:shape>
          <o:OLEObject Type="Embed" ProgID="Equation.3" ShapeID="_x0000_i1026" DrawAspect="Content" ObjectID="_1414529076" r:id="rId11"/>
        </w:object>
      </w:r>
    </w:p>
    <w:p w:rsidR="00860DF3" w:rsidRPr="00860DF3" w:rsidRDefault="00860DF3" w:rsidP="00860DF3">
      <w:pPr>
        <w:spacing w:after="0" w:line="240" w:lineRule="auto"/>
        <w:rPr>
          <w:lang w:val="en-US"/>
        </w:rPr>
      </w:pPr>
      <w:r w:rsidRPr="00860DF3">
        <w:rPr>
          <w:lang w:val="en-US"/>
        </w:rPr>
        <w:t xml:space="preserve">g)   </w:t>
      </w:r>
      <w:r w:rsidRPr="00260C81">
        <w:rPr>
          <w:position w:val="-10"/>
        </w:rPr>
        <w:object w:dxaOrig="1640" w:dyaOrig="340">
          <v:shape id="_x0000_i1027" type="#_x0000_t75" style="width:81.75pt;height:17.25pt" o:ole="">
            <v:imagedata r:id="rId12" o:title=""/>
          </v:shape>
          <o:OLEObject Type="Embed" ProgID="Equation.3" ShapeID="_x0000_i1027" DrawAspect="Content" ObjectID="_1414529077" r:id="rId13"/>
        </w:object>
      </w:r>
    </w:p>
    <w:p w:rsidR="00860DF3" w:rsidRDefault="00860DF3" w:rsidP="00860DF3">
      <w:pPr>
        <w:spacing w:after="0" w:line="240" w:lineRule="auto"/>
        <w:rPr>
          <w:lang w:val="en-US"/>
        </w:rPr>
      </w:pPr>
    </w:p>
    <w:p w:rsidR="00860DF3" w:rsidRDefault="00860DF3" w:rsidP="00860DF3">
      <w:pPr>
        <w:spacing w:after="0" w:line="240" w:lineRule="auto"/>
      </w:pPr>
      <w:r w:rsidRPr="00AC6E1C">
        <w:lastRenderedPageBreak/>
        <w:t xml:space="preserve">h)   </w:t>
      </w:r>
      <w:r w:rsidRPr="00897FCF">
        <w:rPr>
          <w:position w:val="-6"/>
        </w:rPr>
        <w:object w:dxaOrig="1500" w:dyaOrig="279">
          <v:shape id="_x0000_i1028" type="#_x0000_t75" style="width:75pt;height:14.25pt" o:ole="">
            <v:imagedata r:id="rId14" o:title=""/>
          </v:shape>
          <o:OLEObject Type="Embed" ProgID="Equation.3" ShapeID="_x0000_i1028" DrawAspect="Content" ObjectID="_1414529078" r:id="rId15"/>
        </w:object>
      </w:r>
    </w:p>
    <w:p w:rsidR="00860DF3" w:rsidRPr="00AC6E1C" w:rsidRDefault="00860DF3" w:rsidP="00860DF3">
      <w:pPr>
        <w:spacing w:after="0" w:line="240" w:lineRule="auto"/>
      </w:pPr>
      <w:r w:rsidRPr="00AC6E1C">
        <w:t xml:space="preserve">i) </w:t>
      </w:r>
      <w:r w:rsidRPr="00897FCF">
        <w:rPr>
          <w:position w:val="-6"/>
        </w:rPr>
        <w:object w:dxaOrig="1380" w:dyaOrig="279">
          <v:shape id="_x0000_i1029" type="#_x0000_t75" style="width:69pt;height:14.25pt" o:ole="">
            <v:imagedata r:id="rId16" o:title=""/>
          </v:shape>
          <o:OLEObject Type="Embed" ProgID="Equation.3" ShapeID="_x0000_i1029" DrawAspect="Content" ObjectID="_1414529079" r:id="rId17"/>
        </w:object>
      </w:r>
    </w:p>
    <w:p w:rsidR="00860DF3" w:rsidRPr="00AC6E1C" w:rsidRDefault="00860DF3" w:rsidP="00860DF3">
      <w:pPr>
        <w:spacing w:after="0" w:line="240" w:lineRule="auto"/>
      </w:pPr>
      <w:r w:rsidRPr="00AC6E1C">
        <w:t xml:space="preserve">j) </w:t>
      </w:r>
      <w:r w:rsidRPr="00897FCF">
        <w:rPr>
          <w:position w:val="-10"/>
        </w:rPr>
        <w:object w:dxaOrig="1620" w:dyaOrig="340">
          <v:shape id="_x0000_i1030" type="#_x0000_t75" style="width:81pt;height:17.25pt" o:ole="">
            <v:imagedata r:id="rId18" o:title=""/>
          </v:shape>
          <o:OLEObject Type="Embed" ProgID="Equation.3" ShapeID="_x0000_i1030" DrawAspect="Content" ObjectID="_1414529080" r:id="rId19"/>
        </w:object>
      </w:r>
    </w:p>
    <w:p w:rsidR="00860DF3" w:rsidRPr="00AC6E1C" w:rsidRDefault="00860DF3" w:rsidP="00860DF3">
      <w:pPr>
        <w:spacing w:after="0" w:line="240" w:lineRule="auto"/>
        <w:sectPr w:rsidR="00860DF3" w:rsidRP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Pr="00AC6E1C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 w:rsidRPr="00AC6E1C">
        <w:rPr>
          <w:b/>
        </w:rPr>
        <w:t>19.-</w:t>
      </w:r>
      <w:r w:rsidR="00AC6E1C" w:rsidRPr="00AC6E1C">
        <w:t xml:space="preserve"> Realiza</w:t>
      </w:r>
      <w:r>
        <w:t xml:space="preserve"> las siguientes operaciones:</w:t>
      </w:r>
    </w:p>
    <w:p w:rsidR="00860DF3" w:rsidRDefault="00860DF3" w:rsidP="00860DF3">
      <w:pPr>
        <w:numPr>
          <w:ilvl w:val="0"/>
          <w:numId w:val="1"/>
        </w:num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numPr>
          <w:ilvl w:val="0"/>
          <w:numId w:val="1"/>
        </w:numPr>
        <w:spacing w:after="0" w:line="240" w:lineRule="auto"/>
      </w:pPr>
      <w:r>
        <w:lastRenderedPageBreak/>
        <w:t>– 14  + [18 : (– 3)]</w:t>
      </w:r>
    </w:p>
    <w:p w:rsidR="00860DF3" w:rsidRDefault="00860DF3" w:rsidP="00860DF3">
      <w:pPr>
        <w:numPr>
          <w:ilvl w:val="0"/>
          <w:numId w:val="1"/>
        </w:numPr>
        <w:spacing w:after="0" w:line="240" w:lineRule="auto"/>
      </w:pPr>
      <w:r>
        <w:t>[12 + (– 3) · 5] + (– 15 : 3 + 2)</w:t>
      </w:r>
    </w:p>
    <w:p w:rsidR="00860DF3" w:rsidRDefault="00860DF3" w:rsidP="00860DF3">
      <w:pPr>
        <w:numPr>
          <w:ilvl w:val="0"/>
          <w:numId w:val="1"/>
        </w:numPr>
        <w:spacing w:after="0" w:line="240" w:lineRule="auto"/>
      </w:pPr>
      <w:r>
        <w:lastRenderedPageBreak/>
        <w:t>[– 24 : (– 6) + 2] + 9</w:t>
      </w:r>
    </w:p>
    <w:p w:rsidR="00860DF3" w:rsidRDefault="00860DF3" w:rsidP="00860DF3">
      <w:pPr>
        <w:numPr>
          <w:ilvl w:val="0"/>
          <w:numId w:val="1"/>
        </w:numPr>
        <w:spacing w:after="0" w:line="240" w:lineRule="auto"/>
      </w:pPr>
      <w:r>
        <w:t>[– 18 + (– 15) : 5] + (– 2 · 3 +9)</w:t>
      </w:r>
    </w:p>
    <w:p w:rsidR="00860DF3" w:rsidRDefault="00860DF3" w:rsidP="00860DF3">
      <w:p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>
        <w:rPr>
          <w:b/>
        </w:rPr>
        <w:t>20</w:t>
      </w:r>
      <w:r w:rsidRPr="007D7F11">
        <w:rPr>
          <w:b/>
        </w:rPr>
        <w:t>.</w:t>
      </w:r>
      <w:r>
        <w:rPr>
          <w:b/>
        </w:rPr>
        <w:t>-</w:t>
      </w:r>
      <w:r>
        <w:t xml:space="preserve"> En una granja, entre gallinas, conejos y patos, hay 250 cabezas. Sabiendo que hay 39 gallinas y que el número de conejos supera al de gallinas en 137 unidades, ¿cuál es el número de patos?    </w:t>
      </w:r>
    </w:p>
    <w:p w:rsidR="00860DF3" w:rsidRPr="00A17E51" w:rsidRDefault="00860DF3" w:rsidP="00860DF3">
      <w:pPr>
        <w:tabs>
          <w:tab w:val="right" w:pos="8280"/>
        </w:tabs>
        <w:spacing w:after="0" w:line="240" w:lineRule="auto"/>
        <w:rPr>
          <w:u w:val="single"/>
        </w:rPr>
      </w:pPr>
    </w:p>
    <w:p w:rsidR="00860DF3" w:rsidRDefault="00860DF3" w:rsidP="00860DF3">
      <w:pPr>
        <w:spacing w:after="0" w:line="240" w:lineRule="auto"/>
      </w:pPr>
      <w:r>
        <w:rPr>
          <w:b/>
        </w:rPr>
        <w:t>2</w:t>
      </w:r>
      <w:r w:rsidRPr="00BB75B1">
        <w:rPr>
          <w:b/>
        </w:rPr>
        <w:t>1.-</w:t>
      </w:r>
      <w:r>
        <w:t xml:space="preserve"> Escribe en forma de potencia los siguientes productos y halla su valor:</w:t>
      </w:r>
    </w:p>
    <w:p w:rsidR="00860DF3" w:rsidRDefault="00860DF3" w:rsidP="00860DF3">
      <w:pPr>
        <w:numPr>
          <w:ilvl w:val="0"/>
          <w:numId w:val="2"/>
        </w:num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numPr>
          <w:ilvl w:val="0"/>
          <w:numId w:val="2"/>
        </w:numPr>
        <w:spacing w:after="0" w:line="240" w:lineRule="auto"/>
      </w:pPr>
      <w:r>
        <w:lastRenderedPageBreak/>
        <w:t>(-3)</w:t>
      </w:r>
      <w:r w:rsidRPr="00BA029E">
        <w:rPr>
          <w:vertAlign w:val="superscript"/>
        </w:rPr>
        <w:t>3</w:t>
      </w:r>
      <w:r>
        <w:t xml:space="preserve"> · (-3)</w:t>
      </w:r>
      <w:r w:rsidRPr="00BA029E">
        <w:rPr>
          <w:vertAlign w:val="superscript"/>
        </w:rPr>
        <w:t>2</w:t>
      </w:r>
      <w:r>
        <w:t xml:space="preserve"> · (-3)</w:t>
      </w:r>
    </w:p>
    <w:p w:rsidR="00860DF3" w:rsidRDefault="00860DF3" w:rsidP="00860DF3">
      <w:pPr>
        <w:numPr>
          <w:ilvl w:val="0"/>
          <w:numId w:val="2"/>
        </w:numPr>
        <w:spacing w:after="0" w:line="240" w:lineRule="auto"/>
      </w:pPr>
      <w:r>
        <w:t>2</w:t>
      </w:r>
      <w:r w:rsidRPr="00BA029E">
        <w:rPr>
          <w:vertAlign w:val="superscript"/>
        </w:rPr>
        <w:t>3</w:t>
      </w:r>
      <w:r>
        <w:t xml:space="preserve"> · 2 · 2</w:t>
      </w:r>
      <w:r w:rsidRPr="00BA029E">
        <w:rPr>
          <w:vertAlign w:val="superscript"/>
        </w:rPr>
        <w:t>6</w:t>
      </w:r>
    </w:p>
    <w:p w:rsidR="00860DF3" w:rsidRDefault="00860DF3" w:rsidP="00860DF3">
      <w:pPr>
        <w:numPr>
          <w:ilvl w:val="0"/>
          <w:numId w:val="2"/>
        </w:numPr>
        <w:spacing w:after="0" w:line="240" w:lineRule="auto"/>
      </w:pPr>
      <w:r>
        <w:lastRenderedPageBreak/>
        <w:t>(-5)</w:t>
      </w:r>
      <w:r w:rsidRPr="00BA029E">
        <w:rPr>
          <w:vertAlign w:val="superscript"/>
        </w:rPr>
        <w:t>3</w:t>
      </w:r>
      <w:r>
        <w:t xml:space="preserve"> · (-5)</w:t>
      </w:r>
      <w:r w:rsidRPr="00BA029E">
        <w:rPr>
          <w:vertAlign w:val="superscript"/>
        </w:rPr>
        <w:t>2</w:t>
      </w:r>
    </w:p>
    <w:p w:rsidR="00860DF3" w:rsidRDefault="00860DF3" w:rsidP="00860DF3">
      <w:pPr>
        <w:numPr>
          <w:ilvl w:val="0"/>
          <w:numId w:val="2"/>
        </w:numPr>
        <w:spacing w:after="0" w:line="240" w:lineRule="auto"/>
      </w:pPr>
      <w:r>
        <w:t>9 · 3</w:t>
      </w:r>
      <w:r w:rsidRPr="00BA029E">
        <w:rPr>
          <w:vertAlign w:val="superscript"/>
        </w:rPr>
        <w:t>3</w:t>
      </w:r>
      <w:r>
        <w:t xml:space="preserve"> · 3</w:t>
      </w:r>
    </w:p>
    <w:p w:rsidR="00860DF3" w:rsidRDefault="00860DF3" w:rsidP="00860DF3">
      <w:pPr>
        <w:numPr>
          <w:ilvl w:val="0"/>
          <w:numId w:val="2"/>
        </w:numPr>
        <w:spacing w:after="0" w:line="240" w:lineRule="auto"/>
      </w:pPr>
      <w:r>
        <w:lastRenderedPageBreak/>
        <w:t>49 · 7</w:t>
      </w:r>
      <w:r w:rsidRPr="00BA029E">
        <w:rPr>
          <w:vertAlign w:val="superscript"/>
        </w:rPr>
        <w:t>3</w:t>
      </w:r>
    </w:p>
    <w:p w:rsidR="00860DF3" w:rsidRDefault="00860DF3" w:rsidP="00860DF3">
      <w:p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</w:pPr>
      <w:r>
        <w:rPr>
          <w:b/>
        </w:rPr>
        <w:t>22</w:t>
      </w:r>
      <w:r w:rsidRPr="00BB75B1">
        <w:rPr>
          <w:b/>
        </w:rPr>
        <w:t>.-</w:t>
      </w:r>
      <w:r>
        <w:t xml:space="preserve"> Calcula las siguientes potencias de potencia:</w:t>
      </w:r>
    </w:p>
    <w:p w:rsidR="00860DF3" w:rsidRDefault="00860DF3" w:rsidP="00860DF3">
      <w:pPr>
        <w:numPr>
          <w:ilvl w:val="0"/>
          <w:numId w:val="3"/>
        </w:num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numPr>
          <w:ilvl w:val="0"/>
          <w:numId w:val="3"/>
        </w:numPr>
        <w:spacing w:after="0" w:line="240" w:lineRule="auto"/>
      </w:pPr>
      <w:r>
        <w:lastRenderedPageBreak/>
        <w:t>(3</w:t>
      </w:r>
      <w:r w:rsidRPr="00BA029E">
        <w:rPr>
          <w:vertAlign w:val="superscript"/>
        </w:rPr>
        <w:t>4</w:t>
      </w:r>
      <w:r>
        <w:t>)</w:t>
      </w:r>
      <w:r w:rsidRPr="00BA029E">
        <w:rPr>
          <w:vertAlign w:val="superscript"/>
        </w:rPr>
        <w:t>2</w:t>
      </w:r>
    </w:p>
    <w:p w:rsidR="00860DF3" w:rsidRDefault="00860DF3" w:rsidP="00860DF3">
      <w:pPr>
        <w:numPr>
          <w:ilvl w:val="0"/>
          <w:numId w:val="3"/>
        </w:numPr>
        <w:spacing w:after="0" w:line="240" w:lineRule="auto"/>
      </w:pPr>
      <w:r>
        <w:t>[(-3)</w:t>
      </w:r>
      <w:r w:rsidRPr="00BA029E">
        <w:rPr>
          <w:vertAlign w:val="superscript"/>
        </w:rPr>
        <w:t>2</w:t>
      </w:r>
      <w:r>
        <w:t>]</w:t>
      </w:r>
      <w:r w:rsidRPr="00BA029E">
        <w:rPr>
          <w:vertAlign w:val="superscript"/>
        </w:rPr>
        <w:t>3</w:t>
      </w:r>
    </w:p>
    <w:p w:rsidR="00860DF3" w:rsidRDefault="00860DF3" w:rsidP="00860DF3">
      <w:pPr>
        <w:numPr>
          <w:ilvl w:val="0"/>
          <w:numId w:val="3"/>
        </w:numPr>
        <w:spacing w:after="0" w:line="240" w:lineRule="auto"/>
      </w:pPr>
      <w:r>
        <w:lastRenderedPageBreak/>
        <w:t>[(-7)</w:t>
      </w:r>
      <w:r w:rsidRPr="00BA029E">
        <w:rPr>
          <w:vertAlign w:val="superscript"/>
        </w:rPr>
        <w:t>2</w:t>
      </w:r>
      <w:r>
        <w:t>]</w:t>
      </w:r>
      <w:r w:rsidRPr="00BA029E">
        <w:rPr>
          <w:vertAlign w:val="superscript"/>
        </w:rPr>
        <w:t>3</w:t>
      </w:r>
    </w:p>
    <w:p w:rsidR="00860DF3" w:rsidRDefault="00860DF3" w:rsidP="00860DF3">
      <w:pPr>
        <w:numPr>
          <w:ilvl w:val="0"/>
          <w:numId w:val="3"/>
        </w:numPr>
        <w:spacing w:after="0" w:line="240" w:lineRule="auto"/>
      </w:pPr>
      <w:r>
        <w:t>(10</w:t>
      </w:r>
      <w:r w:rsidRPr="00BA029E">
        <w:rPr>
          <w:vertAlign w:val="superscript"/>
        </w:rPr>
        <w:t>3</w:t>
      </w:r>
      <w:r>
        <w:t>)</w:t>
      </w:r>
      <w:r w:rsidRPr="00BA029E">
        <w:rPr>
          <w:vertAlign w:val="superscript"/>
        </w:rPr>
        <w:t>3</w:t>
      </w:r>
    </w:p>
    <w:p w:rsidR="00860DF3" w:rsidRDefault="00860DF3" w:rsidP="00860DF3">
      <w:pPr>
        <w:numPr>
          <w:ilvl w:val="0"/>
          <w:numId w:val="3"/>
        </w:numPr>
        <w:spacing w:after="0" w:line="240" w:lineRule="auto"/>
      </w:pPr>
      <w:r>
        <w:lastRenderedPageBreak/>
        <w:t>[(-2)</w:t>
      </w:r>
      <w:r w:rsidRPr="00BA029E">
        <w:rPr>
          <w:vertAlign w:val="superscript"/>
        </w:rPr>
        <w:t>4</w:t>
      </w:r>
      <w:r>
        <w:t>]</w:t>
      </w:r>
      <w:r w:rsidRPr="00BA029E">
        <w:rPr>
          <w:vertAlign w:val="superscript"/>
        </w:rPr>
        <w:t>3</w:t>
      </w:r>
    </w:p>
    <w:p w:rsidR="00860DF3" w:rsidRDefault="00860DF3" w:rsidP="00860DF3">
      <w:pPr>
        <w:spacing w:after="0" w:line="240" w:lineRule="auto"/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860DF3">
      <w:pPr>
        <w:spacing w:after="0" w:line="240" w:lineRule="auto"/>
      </w:pPr>
    </w:p>
    <w:p w:rsidR="00860DF3" w:rsidRDefault="00860DF3" w:rsidP="00860DF3">
      <w:pPr>
        <w:spacing w:after="0" w:line="240" w:lineRule="auto"/>
        <w:rPr>
          <w:bCs/>
          <w:lang w:val="es-ES_tradnl"/>
        </w:rPr>
      </w:pPr>
      <w:r>
        <w:rPr>
          <w:b/>
          <w:bCs/>
          <w:lang w:val="es-ES_tradnl"/>
        </w:rPr>
        <w:t>23</w:t>
      </w:r>
      <w:r w:rsidRPr="00F616C5">
        <w:rPr>
          <w:b/>
          <w:bCs/>
          <w:lang w:val="es-ES_tradnl"/>
        </w:rPr>
        <w:t>.</w:t>
      </w:r>
      <w:r>
        <w:rPr>
          <w:b/>
          <w:bCs/>
          <w:lang w:val="es-ES_tradnl"/>
        </w:rPr>
        <w:t>-</w:t>
      </w:r>
      <w:r>
        <w:rPr>
          <w:bCs/>
          <w:lang w:val="es-ES_tradnl"/>
        </w:rPr>
        <w:t xml:space="preserve"> Completa el número que falta: base o exponente.     </w: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noProof/>
        </w:rPr>
        <w:pict>
          <v:rect id="_x0000_s1026" style="position:absolute;left:0;text-align:left;margin-left:40.95pt;margin-top:2.3pt;width:9pt;height:15.4pt;z-index:251660288"/>
        </w:pic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lang w:val="es-ES_tradnl"/>
        </w:rPr>
        <w:lastRenderedPageBreak/>
        <w:t>a)   2      = 8</w: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noProof/>
        </w:rPr>
        <w:pict>
          <v:rect id="_x0000_s1028" style="position:absolute;left:0;text-align:left;margin-left:37.2pt;margin-top:1.65pt;width:9pt;height:15.4pt;z-index:251662336"/>
        </w:pic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lang w:val="es-ES_tradnl"/>
        </w:rPr>
        <w:t>b) 5     = 625</w: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noProof/>
        </w:rPr>
        <w:lastRenderedPageBreak/>
        <w:pict>
          <v:rect id="_x0000_s1027" style="position:absolute;left:0;text-align:left;margin-left:35.45pt;margin-top:2.8pt;width:9pt;height:15.4pt;z-index:251661312"/>
        </w:pic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noProof/>
        </w:rPr>
        <w:pict>
          <v:rect id="_x0000_s1029" style="position:absolute;left:0;text-align:left;margin-left:28pt;margin-top:11.8pt;width:18pt;height:18pt;z-index:251663360"/>
        </w:pict>
      </w:r>
      <w:r>
        <w:rPr>
          <w:bCs/>
          <w:lang w:val="es-ES_tradnl"/>
        </w:rPr>
        <w:t>c) 3     = 27</w:t>
      </w:r>
    </w:p>
    <w:p w:rsidR="00860DF3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lang w:val="es-ES_tradnl"/>
        </w:rPr>
        <w:t xml:space="preserve">d)        </w:t>
      </w:r>
      <w:r>
        <w:rPr>
          <w:bCs/>
          <w:vertAlign w:val="superscript"/>
          <w:lang w:val="es-ES_tradnl"/>
        </w:rPr>
        <w:t xml:space="preserve">3 </w:t>
      </w:r>
      <w:r>
        <w:rPr>
          <w:bCs/>
          <w:lang w:val="es-ES_tradnl"/>
        </w:rPr>
        <w:t xml:space="preserve"> = 64</w:t>
      </w:r>
    </w:p>
    <w:p w:rsidR="00860DF3" w:rsidRPr="00D514B8" w:rsidRDefault="00860DF3" w:rsidP="00860DF3">
      <w:pPr>
        <w:spacing w:after="0" w:line="240" w:lineRule="auto"/>
        <w:ind w:left="360"/>
        <w:rPr>
          <w:bCs/>
          <w:lang w:val="es-ES_tradnl"/>
        </w:rPr>
      </w:pPr>
      <w:r>
        <w:rPr>
          <w:bCs/>
          <w:noProof/>
        </w:rPr>
        <w:lastRenderedPageBreak/>
        <w:pict>
          <v:rect id="_x0000_s1030" style="position:absolute;left:0;text-align:left;margin-left:29pt;margin-top:.2pt;width:18pt;height:18pt;z-index:251664384"/>
        </w:pict>
      </w:r>
      <w:r>
        <w:rPr>
          <w:bCs/>
          <w:lang w:val="es-ES_tradnl"/>
        </w:rPr>
        <w:t xml:space="preserve">e)         </w:t>
      </w:r>
      <w:r>
        <w:rPr>
          <w:bCs/>
          <w:vertAlign w:val="superscript"/>
          <w:lang w:val="es-ES_tradnl"/>
        </w:rPr>
        <w:t>5</w:t>
      </w:r>
      <w:r>
        <w:rPr>
          <w:bCs/>
          <w:lang w:val="es-ES_tradnl"/>
        </w:rPr>
        <w:t xml:space="preserve"> = 32</w:t>
      </w:r>
    </w:p>
    <w:p w:rsidR="00860DF3" w:rsidRDefault="00860DF3" w:rsidP="00860DF3">
      <w:pPr>
        <w:spacing w:after="0" w:line="240" w:lineRule="auto"/>
        <w:rPr>
          <w:b/>
          <w:bCs/>
          <w:lang w:val="es-ES_tradnl"/>
        </w:rPr>
        <w:sectPr w:rsidR="00860DF3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860DF3">
      <w:pPr>
        <w:spacing w:after="0" w:line="240" w:lineRule="auto"/>
        <w:rPr>
          <w:b/>
          <w:bCs/>
          <w:lang w:val="es-ES_tradnl"/>
        </w:rPr>
      </w:pPr>
    </w:p>
    <w:p w:rsidR="00860DF3" w:rsidRDefault="00860DF3" w:rsidP="00860DF3">
      <w:pPr>
        <w:spacing w:after="0" w:line="240" w:lineRule="auto"/>
        <w:rPr>
          <w:bCs/>
          <w:lang w:val="es-ES_tradnl"/>
        </w:rPr>
      </w:pPr>
      <w:r>
        <w:rPr>
          <w:b/>
          <w:bCs/>
          <w:lang w:val="es-ES_tradnl"/>
        </w:rPr>
        <w:t>24</w:t>
      </w:r>
      <w:r w:rsidRPr="00B178CE">
        <w:rPr>
          <w:b/>
          <w:bCs/>
          <w:lang w:val="es-ES_tradnl"/>
        </w:rPr>
        <w:t>.</w:t>
      </w:r>
      <w:r>
        <w:rPr>
          <w:b/>
          <w:bCs/>
          <w:lang w:val="es-ES_tradnl"/>
        </w:rPr>
        <w:t>-</w:t>
      </w:r>
      <w:r>
        <w:rPr>
          <w:bCs/>
          <w:lang w:val="es-ES_tradnl"/>
        </w:rPr>
        <w:t xml:space="preserve"> Expresa en forma de potencia:   </w:t>
      </w:r>
    </w:p>
    <w:p w:rsidR="00AC6E1C" w:rsidRDefault="00AC6E1C" w:rsidP="00AC6E1C">
      <w:pPr>
        <w:spacing w:after="0" w:line="240" w:lineRule="auto"/>
        <w:rPr>
          <w:lang w:val="es-ES_tradnl"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AC6E1C">
      <w:pPr>
        <w:spacing w:after="0" w:line="240" w:lineRule="auto"/>
        <w:rPr>
          <w:lang w:val="es-ES_tradnl"/>
        </w:rPr>
      </w:pPr>
      <w:r>
        <w:rPr>
          <w:lang w:val="es-ES_tradnl"/>
        </w:rPr>
        <w:lastRenderedPageBreak/>
        <w:t xml:space="preserve">a)  </w:t>
      </w:r>
      <w:r w:rsidRPr="00A8001F">
        <w:rPr>
          <w:position w:val="-4"/>
          <w:lang w:val="es-ES_tradnl"/>
        </w:rPr>
        <w:object w:dxaOrig="639" w:dyaOrig="300">
          <v:shape id="_x0000_i1031" type="#_x0000_t75" style="width:32.25pt;height:15pt" o:ole="">
            <v:imagedata r:id="rId20" o:title=""/>
          </v:shape>
          <o:OLEObject Type="Embed" ProgID="Equation.3" ShapeID="_x0000_i1031" DrawAspect="Content" ObjectID="_1414529081" r:id="rId21"/>
        </w:object>
      </w:r>
    </w:p>
    <w:p w:rsidR="00AC6E1C" w:rsidRDefault="00860DF3" w:rsidP="00AC6E1C">
      <w:pPr>
        <w:spacing w:after="0" w:line="240" w:lineRule="auto"/>
        <w:rPr>
          <w:lang w:val="es-ES_tradnl"/>
        </w:rPr>
      </w:pPr>
      <w:r>
        <w:rPr>
          <w:lang w:val="es-ES_tradnl"/>
        </w:rPr>
        <w:t xml:space="preserve">b)  </w:t>
      </w:r>
      <w:r w:rsidRPr="00A8001F">
        <w:rPr>
          <w:position w:val="-6"/>
          <w:lang w:val="es-ES_tradnl"/>
        </w:rPr>
        <w:object w:dxaOrig="660" w:dyaOrig="320">
          <v:shape id="_x0000_i1032" type="#_x0000_t75" style="width:33pt;height:15.75pt" o:ole="">
            <v:imagedata r:id="rId22" o:title=""/>
          </v:shape>
          <o:OLEObject Type="Embed" ProgID="Equation.3" ShapeID="_x0000_i1032" DrawAspect="Content" ObjectID="_1414529082" r:id="rId23"/>
        </w:object>
      </w:r>
    </w:p>
    <w:p w:rsidR="00AC6E1C" w:rsidRDefault="00860DF3" w:rsidP="00AC6E1C">
      <w:pPr>
        <w:spacing w:after="0" w:line="240" w:lineRule="auto"/>
        <w:rPr>
          <w:lang w:val="es-ES_tradnl"/>
        </w:rPr>
      </w:pPr>
      <w:r>
        <w:rPr>
          <w:lang w:val="es-ES_tradnl"/>
        </w:rPr>
        <w:lastRenderedPageBreak/>
        <w:t xml:space="preserve">c)  </w:t>
      </w:r>
      <w:r w:rsidRPr="009D0BA5">
        <w:rPr>
          <w:position w:val="-6"/>
          <w:lang w:val="es-ES_tradnl"/>
        </w:rPr>
        <w:object w:dxaOrig="680" w:dyaOrig="320">
          <v:shape id="_x0000_i1033" type="#_x0000_t75" style="width:33.75pt;height:15.75pt" o:ole="">
            <v:imagedata r:id="rId24" o:title=""/>
          </v:shape>
          <o:OLEObject Type="Embed" ProgID="Equation.3" ShapeID="_x0000_i1033" DrawAspect="Content" ObjectID="_1414529083" r:id="rId25"/>
        </w:object>
      </w:r>
    </w:p>
    <w:p w:rsidR="00AC6E1C" w:rsidRDefault="00860DF3" w:rsidP="00AC6E1C">
      <w:pPr>
        <w:spacing w:after="0" w:line="240" w:lineRule="auto"/>
        <w:rPr>
          <w:lang w:val="es-ES_tradnl"/>
        </w:rPr>
      </w:pPr>
      <w:r>
        <w:rPr>
          <w:lang w:val="es-ES_tradnl"/>
        </w:rPr>
        <w:t xml:space="preserve">d)   </w:t>
      </w:r>
      <w:r w:rsidRPr="009D0BA5">
        <w:rPr>
          <w:position w:val="-6"/>
          <w:lang w:val="es-ES_tradnl"/>
        </w:rPr>
        <w:object w:dxaOrig="780" w:dyaOrig="320">
          <v:shape id="_x0000_i1034" type="#_x0000_t75" style="width:39pt;height:15.75pt" o:ole="">
            <v:imagedata r:id="rId26" o:title=""/>
          </v:shape>
          <o:OLEObject Type="Embed" ProgID="Equation.3" ShapeID="_x0000_i1034" DrawAspect="Content" ObjectID="_1414529084" r:id="rId27"/>
        </w:object>
      </w:r>
    </w:p>
    <w:p w:rsidR="00AC6E1C" w:rsidRDefault="00860DF3" w:rsidP="00AC6E1C">
      <w:pPr>
        <w:spacing w:after="0" w:line="240" w:lineRule="auto"/>
        <w:rPr>
          <w:lang w:val="es-ES_tradnl"/>
        </w:rPr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  <w:r>
        <w:rPr>
          <w:lang w:val="es-ES_tradnl"/>
        </w:rPr>
        <w:lastRenderedPageBreak/>
        <w:t xml:space="preserve">e)  </w:t>
      </w:r>
      <w:r w:rsidRPr="009D0BA5">
        <w:rPr>
          <w:position w:val="-10"/>
          <w:lang w:val="es-ES_tradnl"/>
        </w:rPr>
        <w:object w:dxaOrig="499" w:dyaOrig="420">
          <v:shape id="_x0000_i1035" type="#_x0000_t75" style="width:24.75pt;height:21pt" o:ole="">
            <v:imagedata r:id="rId28" o:title=""/>
          </v:shape>
          <o:OLEObject Type="Embed" ProgID="Equation.3" ShapeID="_x0000_i1035" DrawAspect="Content" ObjectID="_1414529085" r:id="rId29"/>
        </w:object>
      </w:r>
    </w:p>
    <w:p w:rsidR="00FE2D2D" w:rsidRPr="00FE2D2D" w:rsidRDefault="00860DF3" w:rsidP="00FE2D2D">
      <w:pPr>
        <w:spacing w:after="0" w:line="240" w:lineRule="auto"/>
        <w:rPr>
          <w:lang w:val="es-ES_tradnl"/>
        </w:rPr>
      </w:pPr>
      <w:r>
        <w:rPr>
          <w:lang w:val="es-ES_tradnl"/>
        </w:rPr>
        <w:lastRenderedPageBreak/>
        <w:tab/>
      </w:r>
    </w:p>
    <w:p w:rsidR="00860DF3" w:rsidRDefault="00860DF3" w:rsidP="00FE2D2D">
      <w:pPr>
        <w:spacing w:after="0" w:line="240" w:lineRule="auto"/>
      </w:pPr>
      <w:r>
        <w:rPr>
          <w:b/>
        </w:rPr>
        <w:t>25</w:t>
      </w:r>
      <w:r w:rsidRPr="00BB75B1">
        <w:rPr>
          <w:b/>
        </w:rPr>
        <w:t>.-</w:t>
      </w:r>
      <w:r>
        <w:t xml:space="preserve"> Calcula la raíz cuadrada de cada uno de los siguientes números:</w:t>
      </w:r>
    </w:p>
    <w:p w:rsidR="00AC6E1C" w:rsidRDefault="00AC6E1C" w:rsidP="00FE2D2D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C6E1C" w:rsidRDefault="00860DF3" w:rsidP="00FE2D2D">
      <w:pPr>
        <w:spacing w:after="0" w:line="240" w:lineRule="auto"/>
      </w:pPr>
      <w:r>
        <w:lastRenderedPageBreak/>
        <w:t xml:space="preserve"> a) 324</w:t>
      </w:r>
    </w:p>
    <w:p w:rsidR="00AC6E1C" w:rsidRDefault="00860DF3" w:rsidP="00FE2D2D">
      <w:pPr>
        <w:spacing w:after="0" w:line="240" w:lineRule="auto"/>
      </w:pPr>
      <w:r>
        <w:t>b) 7275</w:t>
      </w:r>
    </w:p>
    <w:p w:rsidR="00AC6E1C" w:rsidRDefault="00860DF3" w:rsidP="00FE2D2D">
      <w:pPr>
        <w:spacing w:after="0" w:line="240" w:lineRule="auto"/>
      </w:pPr>
      <w:r>
        <w:lastRenderedPageBreak/>
        <w:t>c) 2116</w:t>
      </w:r>
    </w:p>
    <w:p w:rsidR="00AC6E1C" w:rsidRDefault="00AC6E1C" w:rsidP="00FE2D2D">
      <w:pPr>
        <w:spacing w:after="0" w:line="240" w:lineRule="auto"/>
      </w:pPr>
      <w:r>
        <w:t>d</w:t>
      </w:r>
      <w:r w:rsidR="00860DF3">
        <w:t>) 12544</w:t>
      </w:r>
    </w:p>
    <w:p w:rsidR="00AC6E1C" w:rsidRDefault="00860DF3" w:rsidP="00FE2D2D">
      <w:pPr>
        <w:spacing w:after="0" w:line="240" w:lineRule="auto"/>
      </w:pPr>
      <w:r>
        <w:lastRenderedPageBreak/>
        <w:t>e) 10669</w:t>
      </w:r>
    </w:p>
    <w:p w:rsidR="00860DF3" w:rsidRDefault="00860DF3" w:rsidP="00FE2D2D">
      <w:pPr>
        <w:spacing w:after="0" w:line="240" w:lineRule="auto"/>
      </w:pPr>
      <w:r>
        <w:t>f) 47089</w:t>
      </w:r>
    </w:p>
    <w:p w:rsidR="00AC6E1C" w:rsidRDefault="00AC6E1C" w:rsidP="00FE2D2D">
      <w:pPr>
        <w:spacing w:after="0" w:line="240" w:lineRule="auto"/>
        <w:sectPr w:rsidR="00AC6E1C" w:rsidSect="00A95E94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860DF3" w:rsidRDefault="00860DF3" w:rsidP="00FE2D2D">
      <w:pPr>
        <w:spacing w:after="0" w:line="240" w:lineRule="auto"/>
      </w:pPr>
    </w:p>
    <w:p w:rsidR="00860DF3" w:rsidRDefault="00860DF3" w:rsidP="00FE2D2D">
      <w:pPr>
        <w:spacing w:after="0" w:line="240" w:lineRule="auto"/>
        <w:jc w:val="both"/>
      </w:pPr>
      <w:r w:rsidRPr="00FE2D2D">
        <w:rPr>
          <w:b/>
        </w:rPr>
        <w:t>26.-</w:t>
      </w:r>
      <w:r>
        <w:t xml:space="preserve"> Un jardinero tiene que plantar 1444 árboles formando un cuadrado. ¿Cuántos árboles </w:t>
      </w:r>
      <w:proofErr w:type="gramStart"/>
      <w:r>
        <w:t>tendrá</w:t>
      </w:r>
      <w:proofErr w:type="gramEnd"/>
      <w:r>
        <w:t xml:space="preserve"> cada lado?</w:t>
      </w:r>
    </w:p>
    <w:p w:rsidR="00FE2D2D" w:rsidRDefault="00FE2D2D" w:rsidP="00FE2D2D">
      <w:pPr>
        <w:spacing w:after="0"/>
      </w:pPr>
    </w:p>
    <w:p w:rsidR="00FE2D2D" w:rsidRDefault="00FE2D2D" w:rsidP="00FE2D2D">
      <w:pPr>
        <w:spacing w:after="0"/>
        <w:rPr>
          <w:bCs/>
        </w:rPr>
      </w:pPr>
      <w:r w:rsidRPr="00FE2D2D">
        <w:rPr>
          <w:b/>
        </w:rPr>
        <w:t>27.-</w:t>
      </w:r>
      <w:r>
        <w:rPr>
          <w:b/>
        </w:rPr>
        <w:t xml:space="preserve"> </w:t>
      </w:r>
      <w:r w:rsidRPr="009D7C0C">
        <w:rPr>
          <w:bCs/>
        </w:rPr>
        <w:t>Calcula:</w:t>
      </w:r>
    </w:p>
    <w:p w:rsidR="00FE2D2D" w:rsidRDefault="00FE2D2D" w:rsidP="00FE2D2D">
      <w:pPr>
        <w:spacing w:after="0"/>
        <w:rPr>
          <w:bCs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Default="00FE2D2D" w:rsidP="00FE2D2D">
      <w:pPr>
        <w:spacing w:after="0"/>
        <w:rPr>
          <w:bCs/>
        </w:rPr>
      </w:pPr>
      <w:r>
        <w:rPr>
          <w:bCs/>
        </w:rPr>
        <w:lastRenderedPageBreak/>
        <w:t xml:space="preserve">a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1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3 · [</w:t>
      </w:r>
      <w:proofErr w:type="gramStart"/>
      <w:r w:rsidRPr="009D7C0C">
        <w:rPr>
          <w:bCs/>
        </w:rPr>
        <w:t>16 :</w:t>
      </w:r>
      <w:proofErr w:type="gramEnd"/>
      <w:r w:rsidRPr="009D7C0C">
        <w:rPr>
          <w:bCs/>
        </w:rPr>
        <w:t xml:space="preserve"> (2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4) + 5 · 2]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6 ·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1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4) =</w:t>
      </w:r>
    </w:p>
    <w:p w:rsidR="00FE2D2D" w:rsidRPr="009D7C0C" w:rsidRDefault="00FE2D2D" w:rsidP="00FE2D2D">
      <w:pPr>
        <w:spacing w:after="0"/>
        <w:rPr>
          <w:bCs/>
        </w:rPr>
      </w:pPr>
      <w:r>
        <w:rPr>
          <w:bCs/>
        </w:rPr>
        <w:lastRenderedPageBreak/>
        <w:t xml:space="preserve">b) </w:t>
      </w:r>
      <w:r w:rsidRPr="009D7C0C">
        <w:rPr>
          <w:bCs/>
        </w:rPr>
        <w:t xml:space="preserve">(4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9</w:t>
      </w:r>
      <w:proofErr w:type="gramStart"/>
      <w:r w:rsidRPr="009D7C0C">
        <w:rPr>
          <w:bCs/>
        </w:rPr>
        <w:t>) :</w:t>
      </w:r>
      <w:proofErr w:type="gramEnd"/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1 + 4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6 · 9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4 : 2 · 5) = </w:t>
      </w:r>
    </w:p>
    <w:p w:rsidR="00FE2D2D" w:rsidRDefault="00FE2D2D" w:rsidP="00FE2D2D">
      <w:pPr>
        <w:spacing w:after="0"/>
        <w:outlineLvl w:val="0"/>
        <w:rPr>
          <w:bCs/>
          <w:lang w:val="es-ES_tradnl"/>
        </w:rPr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E2D2D" w:rsidRDefault="00FE2D2D" w:rsidP="00FE2D2D">
      <w:pPr>
        <w:spacing w:after="0"/>
        <w:outlineLvl w:val="0"/>
        <w:rPr>
          <w:bCs/>
          <w:lang w:val="es-ES_tradnl"/>
        </w:rPr>
      </w:pPr>
    </w:p>
    <w:p w:rsidR="00FE2D2D" w:rsidRPr="009D7C0C" w:rsidRDefault="00FE2D2D" w:rsidP="00FE2D2D">
      <w:pPr>
        <w:spacing w:after="0"/>
        <w:outlineLvl w:val="0"/>
        <w:rPr>
          <w:bCs/>
          <w:lang w:val="es-ES_tradnl"/>
        </w:rPr>
      </w:pPr>
      <w:r w:rsidRPr="00FE2D2D">
        <w:rPr>
          <w:b/>
          <w:bCs/>
          <w:lang w:val="es-ES_tradnl"/>
        </w:rPr>
        <w:lastRenderedPageBreak/>
        <w:t>28.</w:t>
      </w:r>
      <w:r>
        <w:rPr>
          <w:bCs/>
          <w:lang w:val="es-ES_tradnl"/>
        </w:rPr>
        <w:t xml:space="preserve">- </w:t>
      </w:r>
      <w:r w:rsidRPr="009D7C0C">
        <w:rPr>
          <w:bCs/>
          <w:lang w:val="es-ES_tradnl"/>
        </w:rPr>
        <w:t>Resuelve escribiendo el proceso seguido paso a paso:</w:t>
      </w:r>
    </w:p>
    <w:p w:rsidR="00FE2D2D" w:rsidRDefault="00FE2D2D" w:rsidP="00FE2D2D">
      <w:pPr>
        <w:spacing w:after="0"/>
        <w:rPr>
          <w:bCs/>
          <w:lang w:val="es-ES_tradnl"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a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6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9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2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8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5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2 =</w:t>
      </w:r>
    </w:p>
    <w:p w:rsidR="00FE2D2D" w:rsidRPr="009D7C0C" w:rsidRDefault="00FE2D2D" w:rsidP="00FE2D2D">
      <w:pPr>
        <w:spacing w:after="0"/>
        <w:rPr>
          <w:i/>
          <w:iCs/>
          <w:lang w:val="es-ES_tradnl"/>
        </w:rPr>
      </w:pPr>
      <w:r w:rsidRPr="009D7C0C">
        <w:rPr>
          <w:bCs/>
          <w:lang w:val="es-ES_tradnl"/>
        </w:rPr>
        <w:lastRenderedPageBreak/>
        <w:t>b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3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6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7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2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5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7 =</w:t>
      </w:r>
    </w:p>
    <w:p w:rsidR="00FE2D2D" w:rsidRDefault="00FE2D2D" w:rsidP="00FE2D2D">
      <w:pPr>
        <w:spacing w:after="0"/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E2D2D" w:rsidRPr="009D7C0C" w:rsidRDefault="00FE2D2D" w:rsidP="00FE2D2D">
      <w:pPr>
        <w:spacing w:after="0"/>
      </w:pPr>
    </w:p>
    <w:p w:rsidR="00FE2D2D" w:rsidRPr="009D7C0C" w:rsidRDefault="00FE2D2D" w:rsidP="00FE2D2D">
      <w:pPr>
        <w:spacing w:after="0"/>
        <w:outlineLvl w:val="0"/>
        <w:rPr>
          <w:bCs/>
          <w:lang w:val="es-ES_tradnl"/>
        </w:rPr>
      </w:pPr>
      <w:r w:rsidRPr="00FE2D2D">
        <w:rPr>
          <w:b/>
          <w:bCs/>
          <w:lang w:val="es-ES_tradnl"/>
        </w:rPr>
        <w:t>29.-</w:t>
      </w:r>
      <w:r>
        <w:rPr>
          <w:bCs/>
          <w:lang w:val="es-ES_tradnl"/>
        </w:rPr>
        <w:t xml:space="preserve"> </w:t>
      </w:r>
      <w:r w:rsidRPr="009D7C0C">
        <w:rPr>
          <w:bCs/>
          <w:lang w:val="es-ES_tradnl"/>
        </w:rPr>
        <w:t>Calcula los siguientes productos y cocientes de números enteros:</w:t>
      </w:r>
    </w:p>
    <w:p w:rsidR="00FE2D2D" w:rsidRDefault="00FE2D2D" w:rsidP="00FE2D2D">
      <w:pPr>
        <w:spacing w:after="0"/>
        <w:rPr>
          <w:bCs/>
          <w:lang w:val="es-ES_tradnl"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a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7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2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4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b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5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2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11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c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600</w:t>
      </w:r>
      <w:proofErr w:type="gramStart"/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:</w:t>
      </w:r>
      <w:proofErr w:type="gramEnd"/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30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Pr="009D7C0C" w:rsidRDefault="00FE2D2D" w:rsidP="00FE2D2D">
      <w:pPr>
        <w:spacing w:after="0"/>
        <w:rPr>
          <w:i/>
          <w:iCs/>
          <w:lang w:val="es-ES_tradnl"/>
        </w:rPr>
      </w:pPr>
      <w:r w:rsidRPr="009D7C0C">
        <w:rPr>
          <w:bCs/>
          <w:lang w:val="es-ES_tradnl"/>
        </w:rPr>
        <w:lastRenderedPageBreak/>
        <w:t>d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72</w:t>
      </w:r>
      <w:proofErr w:type="gramStart"/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:</w:t>
      </w:r>
      <w:proofErr w:type="gramEnd"/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6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Default="00FE2D2D" w:rsidP="00FE2D2D">
      <w:pPr>
        <w:spacing w:after="0"/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FE2D2D" w:rsidRPr="009D7C0C" w:rsidRDefault="00FE2D2D" w:rsidP="00FE2D2D">
      <w:pPr>
        <w:spacing w:after="0"/>
      </w:pPr>
    </w:p>
    <w:p w:rsidR="00FE2D2D" w:rsidRPr="009D7C0C" w:rsidRDefault="00FE2D2D" w:rsidP="00FE2D2D">
      <w:pPr>
        <w:spacing w:after="0"/>
        <w:outlineLvl w:val="0"/>
        <w:rPr>
          <w:bCs/>
          <w:lang w:val="es-ES_tradnl"/>
        </w:rPr>
      </w:pPr>
      <w:r w:rsidRPr="00FE2D2D">
        <w:rPr>
          <w:b/>
          <w:bCs/>
          <w:lang w:val="es-ES_tradnl"/>
        </w:rPr>
        <w:t>30.-</w:t>
      </w:r>
      <w:r>
        <w:rPr>
          <w:bCs/>
          <w:lang w:val="es-ES_tradnl"/>
        </w:rPr>
        <w:t xml:space="preserve"> </w:t>
      </w:r>
      <w:r w:rsidRPr="009D7C0C">
        <w:rPr>
          <w:bCs/>
          <w:lang w:val="es-ES_tradnl"/>
        </w:rPr>
        <w:t>Quita paréntesis y calcula:</w:t>
      </w:r>
    </w:p>
    <w:p w:rsidR="00FE2D2D" w:rsidRDefault="00FE2D2D" w:rsidP="00FE2D2D">
      <w:pPr>
        <w:spacing w:after="0"/>
        <w:rPr>
          <w:bCs/>
          <w:lang w:val="es-ES_tradnl"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a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4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8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3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2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5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b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15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</w:t>
      </w:r>
      <w:r w:rsidRPr="009D7C0C">
        <w:rPr>
          <w:bCs/>
          <w:lang w:val="es-ES_tradnl"/>
        </w:rPr>
        <w:t xml:space="preserve">6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2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8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</w:t>
      </w:r>
      <w:r w:rsidRPr="009D7C0C">
        <w:rPr>
          <w:bCs/>
          <w:lang w:val="es-ES_tradnl"/>
        </w:rPr>
        <w:t xml:space="preserve">2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7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=</w:t>
      </w:r>
    </w:p>
    <w:p w:rsidR="00FE2D2D" w:rsidRPr="009D7C0C" w:rsidRDefault="00FE2D2D" w:rsidP="00FE2D2D">
      <w:pPr>
        <w:spacing w:after="0"/>
        <w:rPr>
          <w:i/>
          <w:iCs/>
          <w:lang w:val="es-ES_tradnl"/>
        </w:rPr>
      </w:pPr>
      <w:r w:rsidRPr="009D7C0C">
        <w:rPr>
          <w:bCs/>
          <w:lang w:val="es-ES_tradnl"/>
        </w:rPr>
        <w:lastRenderedPageBreak/>
        <w:t>c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10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[8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</w:t>
      </w:r>
      <w:r w:rsidRPr="009D7C0C">
        <w:rPr>
          <w:bCs/>
          <w:lang w:val="es-ES_tradnl"/>
        </w:rPr>
        <w:t xml:space="preserve">3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7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>] =</w:t>
      </w:r>
    </w:p>
    <w:p w:rsidR="00FE2D2D" w:rsidRDefault="00FE2D2D" w:rsidP="00FE2D2D">
      <w:pPr>
        <w:spacing w:after="0"/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FE2D2D" w:rsidRPr="009D7C0C" w:rsidRDefault="00FE2D2D" w:rsidP="00FE2D2D">
      <w:pPr>
        <w:spacing w:after="0"/>
      </w:pPr>
    </w:p>
    <w:p w:rsidR="00FE2D2D" w:rsidRPr="009D7C0C" w:rsidRDefault="00FE2D2D" w:rsidP="00FE2D2D">
      <w:pPr>
        <w:spacing w:after="0"/>
        <w:outlineLvl w:val="0"/>
        <w:rPr>
          <w:bCs/>
        </w:rPr>
      </w:pPr>
      <w:r w:rsidRPr="00FE2D2D">
        <w:rPr>
          <w:b/>
          <w:bCs/>
        </w:rPr>
        <w:t xml:space="preserve">31.- </w:t>
      </w:r>
      <w:r w:rsidRPr="009D7C0C">
        <w:rPr>
          <w:bCs/>
        </w:rPr>
        <w:t>Calcula atendiendo a la prioridad de las operaciones:</w:t>
      </w:r>
    </w:p>
    <w:p w:rsidR="00FE2D2D" w:rsidRDefault="00FE2D2D" w:rsidP="00FE2D2D">
      <w:pPr>
        <w:spacing w:after="0"/>
        <w:rPr>
          <w:bCs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Pr="009D7C0C" w:rsidRDefault="00FE2D2D" w:rsidP="00FE2D2D">
      <w:pPr>
        <w:spacing w:after="0"/>
        <w:rPr>
          <w:bCs/>
        </w:rPr>
      </w:pPr>
      <w:r w:rsidRPr="009D7C0C">
        <w:rPr>
          <w:bCs/>
        </w:rPr>
        <w:lastRenderedPageBreak/>
        <w:t>a</w:t>
      </w:r>
      <w:r w:rsidRPr="009D7C0C">
        <w:rPr>
          <w:rFonts w:cs="Symbol"/>
          <w:bCs/>
        </w:rPr>
        <w:t>)</w:t>
      </w:r>
      <w:r w:rsidRPr="009D7C0C">
        <w:rPr>
          <w:bCs/>
        </w:rPr>
        <w:t xml:space="preserve">  2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>5) · (</w:t>
      </w:r>
      <w:r w:rsidRPr="009D7C0C">
        <w:rPr>
          <w:rFonts w:cs="Symbol"/>
          <w:bCs/>
        </w:rPr>
        <w:t>+</w:t>
      </w:r>
      <w:r w:rsidRPr="009D7C0C">
        <w:rPr>
          <w:bCs/>
        </w:rPr>
        <w:t>5) =</w:t>
      </w:r>
    </w:p>
    <w:p w:rsidR="00FE2D2D" w:rsidRPr="009D7C0C" w:rsidRDefault="00FE2D2D" w:rsidP="00FE2D2D">
      <w:pPr>
        <w:spacing w:after="0"/>
        <w:rPr>
          <w:bCs/>
        </w:rPr>
      </w:pPr>
      <w:r w:rsidRPr="009D7C0C">
        <w:rPr>
          <w:bCs/>
        </w:rPr>
        <w:lastRenderedPageBreak/>
        <w:t>b</w:t>
      </w:r>
      <w:r w:rsidRPr="009D7C0C">
        <w:rPr>
          <w:rFonts w:cs="Symbol"/>
          <w:bCs/>
        </w:rPr>
        <w:t>)</w:t>
      </w:r>
      <w:r w:rsidRPr="009D7C0C">
        <w:rPr>
          <w:bCs/>
        </w:rPr>
        <w:t xml:space="preserve">  40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>6) · (</w:t>
      </w:r>
      <w:r w:rsidRPr="009D7C0C">
        <w:rPr>
          <w:rFonts w:cs="Symbol"/>
          <w:bCs/>
        </w:rPr>
        <w:t>+</w:t>
      </w:r>
      <w:r w:rsidRPr="009D7C0C">
        <w:rPr>
          <w:bCs/>
        </w:rPr>
        <w:t>6) =</w:t>
      </w:r>
    </w:p>
    <w:p w:rsidR="00FE2D2D" w:rsidRPr="009D7C0C" w:rsidRDefault="00FE2D2D" w:rsidP="00FE2D2D">
      <w:pPr>
        <w:spacing w:after="0"/>
        <w:rPr>
          <w:bCs/>
        </w:rPr>
      </w:pPr>
      <w:r w:rsidRPr="009D7C0C">
        <w:rPr>
          <w:bCs/>
        </w:rPr>
        <w:lastRenderedPageBreak/>
        <w:t>c</w:t>
      </w:r>
      <w:r w:rsidRPr="009D7C0C">
        <w:rPr>
          <w:rFonts w:cs="Symbol"/>
          <w:bCs/>
        </w:rPr>
        <w:t>)</w:t>
      </w:r>
      <w:r w:rsidRPr="009D7C0C">
        <w:rPr>
          <w:bCs/>
        </w:rPr>
        <w:t xml:space="preserve">  </w:t>
      </w:r>
      <w:proofErr w:type="gramStart"/>
      <w:r w:rsidRPr="009D7C0C">
        <w:rPr>
          <w:bCs/>
        </w:rPr>
        <w:t>64 :</w:t>
      </w:r>
      <w:proofErr w:type="gramEnd"/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8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>5) =</w:t>
      </w:r>
    </w:p>
    <w:p w:rsidR="00FE2D2D" w:rsidRPr="009D7C0C" w:rsidRDefault="00FE2D2D" w:rsidP="00FE2D2D">
      <w:pPr>
        <w:spacing w:after="0"/>
        <w:rPr>
          <w:i/>
          <w:iCs/>
        </w:rPr>
      </w:pPr>
      <w:r w:rsidRPr="009D7C0C">
        <w:rPr>
          <w:bCs/>
        </w:rPr>
        <w:lastRenderedPageBreak/>
        <w:t>d</w:t>
      </w:r>
      <w:r w:rsidRPr="009D7C0C">
        <w:rPr>
          <w:rFonts w:cs="Symbol"/>
          <w:bCs/>
        </w:rPr>
        <w:t>)</w:t>
      </w:r>
      <w:r w:rsidRPr="009D7C0C">
        <w:rPr>
          <w:bCs/>
        </w:rPr>
        <w:t xml:space="preserve">  30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>20</w:t>
      </w:r>
      <w:proofErr w:type="gramStart"/>
      <w:r w:rsidRPr="009D7C0C">
        <w:rPr>
          <w:bCs/>
        </w:rPr>
        <w:t>) :</w:t>
      </w:r>
      <w:proofErr w:type="gramEnd"/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>4) =</w:t>
      </w:r>
    </w:p>
    <w:p w:rsidR="00FE2D2D" w:rsidRDefault="00FE2D2D" w:rsidP="00FE2D2D">
      <w:pPr>
        <w:spacing w:after="0"/>
        <w:sectPr w:rsidR="00FE2D2D" w:rsidSect="00FE2D2D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FE2D2D" w:rsidRPr="009D7C0C" w:rsidRDefault="00FE2D2D" w:rsidP="00FE2D2D">
      <w:pPr>
        <w:spacing w:after="0"/>
      </w:pPr>
    </w:p>
    <w:p w:rsidR="00FE2D2D" w:rsidRPr="009D7C0C" w:rsidRDefault="00FE2D2D" w:rsidP="00FE2D2D">
      <w:pPr>
        <w:spacing w:after="0"/>
        <w:outlineLvl w:val="0"/>
        <w:rPr>
          <w:bCs/>
          <w:lang w:val="es-ES_tradnl"/>
        </w:rPr>
      </w:pPr>
      <w:r w:rsidRPr="00FE2D2D">
        <w:rPr>
          <w:b/>
          <w:bCs/>
          <w:lang w:val="es-ES_tradnl"/>
        </w:rPr>
        <w:t>32.-</w:t>
      </w:r>
      <w:r>
        <w:rPr>
          <w:bCs/>
          <w:lang w:val="es-ES_tradnl"/>
        </w:rPr>
        <w:t xml:space="preserve"> </w:t>
      </w:r>
      <w:r w:rsidRPr="009D7C0C">
        <w:rPr>
          <w:bCs/>
          <w:lang w:val="es-ES_tradnl"/>
        </w:rPr>
        <w:t>Resuelve escribiendo el proceso seguido paso a paso:</w:t>
      </w:r>
    </w:p>
    <w:p w:rsidR="00FE2D2D" w:rsidRDefault="00FE2D2D" w:rsidP="00FE2D2D">
      <w:pPr>
        <w:spacing w:after="0"/>
        <w:rPr>
          <w:bCs/>
          <w:lang w:val="es-ES_tradnl"/>
        </w:rPr>
        <w:sectPr w:rsidR="00FE2D2D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FE2D2D" w:rsidRPr="009D7C0C" w:rsidRDefault="00FE2D2D" w:rsidP="00FE2D2D">
      <w:pPr>
        <w:spacing w:after="0"/>
        <w:rPr>
          <w:bCs/>
          <w:lang w:val="es-ES_tradnl"/>
        </w:rPr>
      </w:pPr>
      <w:r w:rsidRPr="009D7C0C">
        <w:rPr>
          <w:bCs/>
          <w:lang w:val="es-ES_tradnl"/>
        </w:rPr>
        <w:lastRenderedPageBreak/>
        <w:t>a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5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[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5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2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</w:t>
      </w:r>
      <w:r w:rsidRPr="009D7C0C">
        <w:rPr>
          <w:bCs/>
          <w:lang w:val="es-ES_tradnl"/>
        </w:rPr>
        <w:t xml:space="preserve">4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6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1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>] =</w:t>
      </w:r>
    </w:p>
    <w:p w:rsidR="00FE2D2D" w:rsidRPr="00FE2D2D" w:rsidRDefault="00FE2D2D" w:rsidP="00FE2D2D">
      <w:pPr>
        <w:spacing w:after="0"/>
        <w:rPr>
          <w:i/>
          <w:iCs/>
          <w:lang w:val="es-ES_tradnl"/>
        </w:rPr>
        <w:sectPr w:rsidR="00FE2D2D" w:rsidRPr="00FE2D2D" w:rsidSect="00FE2D2D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  <w:r w:rsidRPr="009D7C0C">
        <w:rPr>
          <w:bCs/>
          <w:lang w:val="es-ES_tradnl"/>
        </w:rPr>
        <w:lastRenderedPageBreak/>
        <w:t>b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4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· </w:t>
      </w:r>
      <w:r w:rsidRPr="009D7C0C">
        <w:rPr>
          <w:rFonts w:cs="Symbol"/>
          <w:bCs/>
          <w:lang w:val="es-ES_tradnl"/>
        </w:rPr>
        <w:t>(+</w:t>
      </w:r>
      <w:r w:rsidRPr="009D7C0C">
        <w:rPr>
          <w:bCs/>
          <w:lang w:val="es-ES_tradnl"/>
        </w:rPr>
        <w:t>2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[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3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+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5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-</w:t>
      </w:r>
      <w:r w:rsidRPr="009D7C0C">
        <w:rPr>
          <w:bCs/>
          <w:lang w:val="es-ES_tradnl"/>
        </w:rPr>
        <w:t xml:space="preserve"> </w:t>
      </w:r>
      <w:r w:rsidRPr="009D7C0C">
        <w:rPr>
          <w:rFonts w:cs="Symbol"/>
          <w:bCs/>
          <w:lang w:val="es-ES_tradnl"/>
        </w:rPr>
        <w:t>(-</w:t>
      </w:r>
      <w:r w:rsidRPr="009D7C0C">
        <w:rPr>
          <w:bCs/>
          <w:lang w:val="es-ES_tradnl"/>
        </w:rPr>
        <w:t>6</w:t>
      </w:r>
      <w:r w:rsidRPr="009D7C0C">
        <w:rPr>
          <w:rFonts w:cs="Symbol"/>
          <w:bCs/>
          <w:lang w:val="es-ES_tradnl"/>
        </w:rPr>
        <w:t>)</w:t>
      </w:r>
      <w:r w:rsidRPr="009D7C0C">
        <w:rPr>
          <w:bCs/>
          <w:lang w:val="es-ES_tradnl"/>
        </w:rPr>
        <w:t>] =</w:t>
      </w:r>
    </w:p>
    <w:p w:rsidR="00FE2D2D" w:rsidRDefault="00FE2D2D" w:rsidP="00FE2D2D">
      <w:pPr>
        <w:spacing w:after="0"/>
      </w:pPr>
    </w:p>
    <w:p w:rsidR="00AB4911" w:rsidRDefault="00FE2D2D" w:rsidP="00AB4911">
      <w:pPr>
        <w:spacing w:after="0"/>
        <w:rPr>
          <w:bCs/>
        </w:rPr>
        <w:sectPr w:rsidR="00AB4911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b/>
        </w:rPr>
        <w:t xml:space="preserve">33.- </w:t>
      </w:r>
      <w:r w:rsidR="00AB4911" w:rsidRPr="009D7C0C">
        <w:rPr>
          <w:bCs/>
        </w:rPr>
        <w:t>Completa los números que faltan:</w:t>
      </w:r>
    </w:p>
    <w:p w:rsidR="00AB4911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>a)   5</w:t>
      </w:r>
      <w:r>
        <w:rPr>
          <w:bCs/>
        </w:rPr>
        <w:t>76 - 243 =  ____ - 200</w:t>
      </w:r>
    </w:p>
    <w:p w:rsidR="00AB4911" w:rsidRPr="009D7C0C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>b)   1020 - 960 = ____  - 900</w:t>
      </w:r>
    </w:p>
    <w:p w:rsidR="00AB4911" w:rsidRDefault="00AB4911" w:rsidP="00AB4911">
      <w:pPr>
        <w:spacing w:after="0"/>
        <w:rPr>
          <w:bCs/>
        </w:rPr>
        <w:sectPr w:rsidR="00AB4911" w:rsidSect="00AB4911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B4911" w:rsidRPr="009D7C0C" w:rsidRDefault="00AB4911" w:rsidP="00AB4911">
      <w:pPr>
        <w:spacing w:after="0"/>
        <w:rPr>
          <w:bCs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  <w:bCs/>
        </w:rPr>
        <w:t xml:space="preserve">34.- </w:t>
      </w:r>
      <w:r w:rsidRPr="009D7C0C">
        <w:rPr>
          <w:bCs/>
        </w:rPr>
        <w:t>Sabiendo que 348 - 197 = 151,  completa los números que faltan sin hacer operaciones:</w:t>
      </w:r>
    </w:p>
    <w:p w:rsidR="00AB4911" w:rsidRDefault="00AB4911" w:rsidP="00AB4911">
      <w:pPr>
        <w:spacing w:after="0"/>
        <w:rPr>
          <w:bCs/>
        </w:rPr>
        <w:sectPr w:rsidR="00AB4911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B4911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 xml:space="preserve">a)   348 - </w:t>
      </w:r>
      <w:proofErr w:type="gramStart"/>
      <w:r w:rsidRPr="009D7C0C">
        <w:rPr>
          <w:bCs/>
        </w:rPr>
        <w:t>( 197</w:t>
      </w:r>
      <w:proofErr w:type="gramEnd"/>
      <w:r w:rsidRPr="009D7C0C">
        <w:rPr>
          <w:bCs/>
        </w:rPr>
        <w:t xml:space="preserve"> - 21 ) = 151 +   _____ </w:t>
      </w:r>
    </w:p>
    <w:p w:rsidR="00AB4911" w:rsidRPr="009D7C0C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 xml:space="preserve">b)   348 - </w:t>
      </w:r>
      <w:proofErr w:type="gramStart"/>
      <w:r w:rsidRPr="009D7C0C">
        <w:rPr>
          <w:bCs/>
        </w:rPr>
        <w:t>( 197</w:t>
      </w:r>
      <w:proofErr w:type="gramEnd"/>
      <w:r w:rsidRPr="009D7C0C">
        <w:rPr>
          <w:bCs/>
        </w:rPr>
        <w:t xml:space="preserve"> + 19 ) = 151 -  _____</w:t>
      </w:r>
    </w:p>
    <w:p w:rsidR="00AB4911" w:rsidRDefault="00AB4911" w:rsidP="00AB4911">
      <w:pPr>
        <w:spacing w:after="0"/>
        <w:sectPr w:rsidR="00AB4911" w:rsidSect="00AB4911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B4911" w:rsidRDefault="00AB4911" w:rsidP="00AB4911">
      <w:pPr>
        <w:spacing w:after="0"/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</w:rPr>
        <w:t xml:space="preserve">35.- </w:t>
      </w:r>
      <w:r w:rsidRPr="009D7C0C">
        <w:rPr>
          <w:bCs/>
        </w:rPr>
        <w:t xml:space="preserve">Roentgen  descubrió los rayos X en 1895 cuando tenía 50 años y  28 años más tarde murió. ¿En qué año nació y </w:t>
      </w:r>
      <w:r>
        <w:rPr>
          <w:bCs/>
        </w:rPr>
        <w:t xml:space="preserve">  </w:t>
      </w:r>
      <w:r w:rsidRPr="009D7C0C">
        <w:rPr>
          <w:bCs/>
        </w:rPr>
        <w:t>en cuál murió?</w:t>
      </w:r>
    </w:p>
    <w:p w:rsidR="00AB4911" w:rsidRDefault="00AB4911" w:rsidP="00AB4911">
      <w:pPr>
        <w:spacing w:after="0"/>
        <w:rPr>
          <w:b/>
        </w:rPr>
      </w:pPr>
    </w:p>
    <w:p w:rsidR="00AB4911" w:rsidRDefault="00AB4911" w:rsidP="00AB4911">
      <w:pPr>
        <w:spacing w:after="0"/>
        <w:rPr>
          <w:bCs/>
        </w:rPr>
      </w:pPr>
      <w:r w:rsidRPr="00AB4911">
        <w:rPr>
          <w:b/>
        </w:rPr>
        <w:t>36.-</w:t>
      </w:r>
      <w:r>
        <w:rPr>
          <w:b/>
        </w:rPr>
        <w:t xml:space="preserve"> </w:t>
      </w:r>
      <w:r w:rsidRPr="009D7C0C">
        <w:rPr>
          <w:bCs/>
        </w:rPr>
        <w:t xml:space="preserve">Thomas </w:t>
      </w:r>
      <w:proofErr w:type="spellStart"/>
      <w:r w:rsidRPr="009D7C0C">
        <w:rPr>
          <w:bCs/>
        </w:rPr>
        <w:t>Alva</w:t>
      </w:r>
      <w:proofErr w:type="spellEnd"/>
      <w:r w:rsidRPr="009D7C0C">
        <w:rPr>
          <w:bCs/>
        </w:rPr>
        <w:t xml:space="preserve"> Edison nació el mismo año que Alexander Graham Bell, y murió 9 años más tarde. Bell inventó el teléfono en 1876, con 29 años de edad y murió 46 años más tarde. ¿En qué año nació y murió Edison?</w:t>
      </w:r>
    </w:p>
    <w:p w:rsidR="00AB4911" w:rsidRDefault="00AB4911" w:rsidP="00AB4911">
      <w:pPr>
        <w:spacing w:after="0"/>
        <w:rPr>
          <w:bCs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  <w:bCs/>
        </w:rPr>
        <w:t xml:space="preserve">37.- </w:t>
      </w:r>
      <w:r w:rsidRPr="009D7C0C">
        <w:rPr>
          <w:bCs/>
        </w:rPr>
        <w:t>María ha pensado un número, le ha sumado 19 unidades y luego le ha restado 24 obteniendo como resultado 41. ¿Qué número ha pensado María?</w:t>
      </w:r>
    </w:p>
    <w:p w:rsidR="00AB4911" w:rsidRDefault="00AB4911" w:rsidP="00AB4911">
      <w:pPr>
        <w:spacing w:after="0"/>
        <w:rPr>
          <w:b/>
          <w:bCs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  <w:bCs/>
        </w:rPr>
        <w:t xml:space="preserve">38.- </w:t>
      </w:r>
      <w:r w:rsidRPr="009D7C0C">
        <w:rPr>
          <w:bCs/>
        </w:rPr>
        <w:t>En las fiestas del pueblo de los abuelos de Javier, al concierto del sábado asistieron 1 596 personas y al del domingo 933. Estima la diferencia de asistencia entre ambos días redondeando a la centena.</w:t>
      </w:r>
    </w:p>
    <w:p w:rsidR="00AB4911" w:rsidRDefault="00AB4911" w:rsidP="00AB4911">
      <w:pPr>
        <w:spacing w:after="0"/>
        <w:rPr>
          <w:b/>
          <w:bCs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  <w:bCs/>
        </w:rPr>
        <w:t xml:space="preserve">39.- </w:t>
      </w:r>
      <w:r w:rsidRPr="009D7C0C">
        <w:rPr>
          <w:bCs/>
        </w:rPr>
        <w:t>El divisor de una división es 15, el cociente 24 y el resto 11. ¿Cuál es el dividendo?</w:t>
      </w:r>
    </w:p>
    <w:p w:rsidR="00AB4911" w:rsidRDefault="00AB4911" w:rsidP="00AB4911">
      <w:pPr>
        <w:spacing w:after="0"/>
        <w:rPr>
          <w:b/>
          <w:bCs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  <w:bCs/>
        </w:rPr>
        <w:t xml:space="preserve">40.- </w:t>
      </w:r>
      <w:r w:rsidRPr="009D7C0C">
        <w:rPr>
          <w:bCs/>
        </w:rPr>
        <w:t>Calcula el cociente y el resto de las siguientes divisiones:</w:t>
      </w:r>
    </w:p>
    <w:p w:rsidR="00AB4911" w:rsidRDefault="00AB4911" w:rsidP="00AB4911">
      <w:pPr>
        <w:numPr>
          <w:ilvl w:val="0"/>
          <w:numId w:val="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  <w:sectPr w:rsidR="00AB4911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B4911" w:rsidRPr="009D7C0C" w:rsidRDefault="00AB4911" w:rsidP="00AB4911">
      <w:pPr>
        <w:numPr>
          <w:ilvl w:val="0"/>
          <w:numId w:val="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348 514 : 36 </w:t>
      </w:r>
    </w:p>
    <w:p w:rsidR="00AB4911" w:rsidRPr="009D7C0C" w:rsidRDefault="00AB4911" w:rsidP="00AB4911">
      <w:pPr>
        <w:numPr>
          <w:ilvl w:val="0"/>
          <w:numId w:val="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>14 803 : 57</w:t>
      </w:r>
    </w:p>
    <w:p w:rsidR="00AB4911" w:rsidRDefault="00AB4911" w:rsidP="00AB4911">
      <w:pPr>
        <w:spacing w:after="0"/>
        <w:rPr>
          <w:b/>
        </w:rPr>
        <w:sectPr w:rsidR="00AB4911" w:rsidSect="00AB4911">
          <w:type w:val="continuous"/>
          <w:pgSz w:w="11906" w:h="16838"/>
          <w:pgMar w:top="720" w:right="720" w:bottom="720" w:left="720" w:header="708" w:footer="708" w:gutter="0"/>
          <w:cols w:num="2" w:space="709"/>
          <w:docGrid w:linePitch="360"/>
        </w:sectPr>
      </w:pPr>
    </w:p>
    <w:p w:rsidR="00AB4911" w:rsidRDefault="00AB4911" w:rsidP="00AB4911">
      <w:pPr>
        <w:spacing w:after="0"/>
        <w:rPr>
          <w:b/>
        </w:rPr>
        <w:sectPr w:rsidR="00AB4911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</w:rPr>
        <w:lastRenderedPageBreak/>
        <w:t xml:space="preserve">41.- </w:t>
      </w:r>
      <w:r w:rsidRPr="009D7C0C">
        <w:rPr>
          <w:bCs/>
        </w:rPr>
        <w:t>En una división exacta, el dividendo es 405 y el cociente, 27. Calcula el divisor.</w:t>
      </w:r>
    </w:p>
    <w:p w:rsidR="00AB4911" w:rsidRDefault="00AB4911" w:rsidP="00AB4911">
      <w:pPr>
        <w:spacing w:after="0"/>
        <w:rPr>
          <w:b/>
        </w:rPr>
      </w:pPr>
    </w:p>
    <w:p w:rsidR="00AB4911" w:rsidRPr="009D7C0C" w:rsidRDefault="00AB4911" w:rsidP="00AB4911">
      <w:pPr>
        <w:spacing w:after="0"/>
        <w:rPr>
          <w:bCs/>
        </w:rPr>
      </w:pPr>
      <w:r>
        <w:rPr>
          <w:b/>
        </w:rPr>
        <w:t>42.-</w:t>
      </w:r>
      <w:r w:rsidRPr="00AB4911">
        <w:rPr>
          <w:bCs/>
        </w:rPr>
        <w:t xml:space="preserve"> </w:t>
      </w:r>
      <w:r w:rsidRPr="009D7C0C">
        <w:rPr>
          <w:bCs/>
        </w:rPr>
        <w:t>Realiza las siguientes operaciones:</w:t>
      </w:r>
    </w:p>
    <w:p w:rsidR="00BE609E" w:rsidRDefault="00BE609E" w:rsidP="00AB4911">
      <w:pPr>
        <w:tabs>
          <w:tab w:val="left" w:pos="-3420"/>
        </w:tabs>
        <w:spacing w:after="0"/>
        <w:rPr>
          <w:bCs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E609E" w:rsidRDefault="00AB4911" w:rsidP="00AB4911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a)   </w:t>
      </w:r>
      <w:r w:rsidR="00BE609E">
        <w:rPr>
          <w:bCs/>
        </w:rPr>
        <w:t xml:space="preserve">3 · </w:t>
      </w:r>
      <w:proofErr w:type="gramStart"/>
      <w:r w:rsidR="00BE609E">
        <w:rPr>
          <w:bCs/>
        </w:rPr>
        <w:t>4 :</w:t>
      </w:r>
      <w:proofErr w:type="gramEnd"/>
      <w:r w:rsidR="00BE609E">
        <w:rPr>
          <w:bCs/>
        </w:rPr>
        <w:t xml:space="preserve"> 2 + (27 : 3 - 6) </w:t>
      </w:r>
    </w:p>
    <w:p w:rsidR="00AB4911" w:rsidRPr="009D7C0C" w:rsidRDefault="00AB4911" w:rsidP="00AB4911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b)   </w:t>
      </w:r>
      <w:r w:rsidR="00BE609E">
        <w:rPr>
          <w:bCs/>
        </w:rPr>
        <w:t xml:space="preserve">(53 - </w:t>
      </w:r>
      <w:proofErr w:type="gramStart"/>
      <w:r w:rsidR="00BE609E">
        <w:rPr>
          <w:bCs/>
        </w:rPr>
        <w:t>3 :</w:t>
      </w:r>
      <w:proofErr w:type="gramEnd"/>
      <w:r w:rsidR="00BE609E">
        <w:rPr>
          <w:bCs/>
        </w:rPr>
        <w:t xml:space="preserve"> 1) - 4 · 5 : 2 </w:t>
      </w:r>
    </w:p>
    <w:p w:rsidR="00AB4911" w:rsidRPr="00BE609E" w:rsidRDefault="00BE609E" w:rsidP="00BE609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>
        <w:rPr>
          <w:bCs/>
        </w:rPr>
        <w:lastRenderedPageBreak/>
        <w:t xml:space="preserve">c) </w:t>
      </w:r>
      <w:r w:rsidR="00AB4911" w:rsidRPr="00BE609E">
        <w:rPr>
          <w:bCs/>
        </w:rPr>
        <w:t xml:space="preserve">9 · </w:t>
      </w:r>
      <w:proofErr w:type="gramStart"/>
      <w:r w:rsidR="00AB4911" w:rsidRPr="00BE609E">
        <w:rPr>
          <w:bCs/>
        </w:rPr>
        <w:t>5 :</w:t>
      </w:r>
      <w:proofErr w:type="gramEnd"/>
      <w:r w:rsidR="00AB4911" w:rsidRPr="00BE609E">
        <w:rPr>
          <w:bCs/>
        </w:rPr>
        <w:t xml:space="preserve"> 3 + 12 · 4 =</w:t>
      </w:r>
    </w:p>
    <w:p w:rsidR="00AB4911" w:rsidRPr="00BE609E" w:rsidRDefault="00BE609E" w:rsidP="00BE609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  <w:sectPr w:rsidR="00AB4911" w:rsidRPr="00BE609E" w:rsidSect="00BE609E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  <w:r>
        <w:rPr>
          <w:bCs/>
        </w:rPr>
        <w:lastRenderedPageBreak/>
        <w:t xml:space="preserve">d) 36 · 2 + </w:t>
      </w:r>
      <w:proofErr w:type="gramStart"/>
      <w:r>
        <w:rPr>
          <w:bCs/>
        </w:rPr>
        <w:t>16 :</w:t>
      </w:r>
      <w:proofErr w:type="gramEnd"/>
      <w:r>
        <w:rPr>
          <w:bCs/>
        </w:rPr>
        <w:t xml:space="preserve"> 8 · 7 - 14 </w:t>
      </w:r>
    </w:p>
    <w:p w:rsidR="00AB4911" w:rsidRDefault="00AB4911" w:rsidP="00AB4911">
      <w:pPr>
        <w:spacing w:after="0"/>
      </w:pPr>
    </w:p>
    <w:p w:rsidR="00BE609E" w:rsidRPr="009D7C0C" w:rsidRDefault="00BE609E" w:rsidP="00BE609E">
      <w:pPr>
        <w:spacing w:after="0"/>
        <w:jc w:val="both"/>
        <w:outlineLvl w:val="0"/>
        <w:rPr>
          <w:bCs/>
        </w:rPr>
      </w:pPr>
      <w:r>
        <w:rPr>
          <w:b/>
        </w:rPr>
        <w:t xml:space="preserve">43.- </w:t>
      </w:r>
      <w:r>
        <w:rPr>
          <w:bCs/>
        </w:rPr>
        <w:t>16.</w:t>
      </w:r>
      <w:r w:rsidRPr="009D7C0C">
        <w:rPr>
          <w:bCs/>
        </w:rPr>
        <w:t>Calcula:</w:t>
      </w:r>
    </w:p>
    <w:p w:rsidR="00BE609E" w:rsidRDefault="00BE609E" w:rsidP="00BE609E">
      <w:pPr>
        <w:spacing w:after="0"/>
        <w:jc w:val="both"/>
        <w:rPr>
          <w:bCs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E609E" w:rsidRPr="009D7C0C" w:rsidRDefault="00BE609E" w:rsidP="00BE609E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a)  62 751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32 517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23 456 =</w:t>
      </w:r>
    </w:p>
    <w:p w:rsidR="00BE609E" w:rsidRPr="009D7C0C" w:rsidRDefault="00BE609E" w:rsidP="00BE609E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b)  65 87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57 961 =</w:t>
      </w:r>
    </w:p>
    <w:p w:rsidR="00BE609E" w:rsidRPr="009D7C0C" w:rsidRDefault="00BE609E" w:rsidP="00BE609E">
      <w:pPr>
        <w:spacing w:after="0"/>
        <w:jc w:val="both"/>
        <w:rPr>
          <w:bCs/>
        </w:rPr>
      </w:pPr>
      <w:r w:rsidRPr="009D7C0C">
        <w:rPr>
          <w:bCs/>
        </w:rPr>
        <w:lastRenderedPageBreak/>
        <w:t>c)  449 · 57 =</w:t>
      </w:r>
    </w:p>
    <w:p w:rsidR="00BE609E" w:rsidRPr="009D7C0C" w:rsidRDefault="00BE609E" w:rsidP="00BE609E">
      <w:pPr>
        <w:spacing w:after="0"/>
        <w:jc w:val="both"/>
        <w:rPr>
          <w:i/>
          <w:iCs/>
        </w:rPr>
      </w:pPr>
      <w:r>
        <w:rPr>
          <w:bCs/>
        </w:rPr>
        <w:lastRenderedPageBreak/>
        <w:t xml:space="preserve">d)  </w:t>
      </w:r>
      <w:proofErr w:type="gramStart"/>
      <w:r>
        <w:rPr>
          <w:bCs/>
        </w:rPr>
        <w:t>253</w:t>
      </w:r>
      <w:r w:rsidRPr="009D7C0C">
        <w:rPr>
          <w:bCs/>
        </w:rPr>
        <w:t>968 :</w:t>
      </w:r>
      <w:proofErr w:type="gramEnd"/>
      <w:r w:rsidRPr="009D7C0C">
        <w:rPr>
          <w:bCs/>
        </w:rPr>
        <w:t xml:space="preserve"> 39 =</w:t>
      </w:r>
    </w:p>
    <w:p w:rsidR="00BE609E" w:rsidRDefault="00BE609E" w:rsidP="00AB4911">
      <w:pPr>
        <w:spacing w:after="0"/>
        <w:rPr>
          <w:b/>
        </w:rPr>
        <w:sectPr w:rsidR="00BE609E" w:rsidSect="00BE609E">
          <w:type w:val="continuous"/>
          <w:pgSz w:w="11906" w:h="16838"/>
          <w:pgMar w:top="720" w:right="720" w:bottom="720" w:left="720" w:header="708" w:footer="708" w:gutter="0"/>
          <w:cols w:num="4" w:space="710" w:equalWidth="0">
            <w:col w:w="2835" w:space="710"/>
            <w:col w:w="1832" w:space="710"/>
            <w:col w:w="1832" w:space="710"/>
            <w:col w:w="1837"/>
          </w:cols>
          <w:docGrid w:linePitch="360"/>
        </w:sectPr>
      </w:pPr>
    </w:p>
    <w:p w:rsidR="00BE609E" w:rsidRDefault="00BE609E" w:rsidP="00AB4911">
      <w:pPr>
        <w:spacing w:after="0"/>
        <w:rPr>
          <w:b/>
        </w:rPr>
      </w:pPr>
    </w:p>
    <w:p w:rsidR="00BE609E" w:rsidRPr="00BE609E" w:rsidRDefault="00BE609E" w:rsidP="00BE609E">
      <w:pPr>
        <w:spacing w:after="0"/>
        <w:jc w:val="both"/>
        <w:rPr>
          <w:i/>
          <w:iCs/>
        </w:rPr>
      </w:pPr>
      <w:r>
        <w:rPr>
          <w:b/>
        </w:rPr>
        <w:t xml:space="preserve">44.- </w:t>
      </w:r>
      <w:r w:rsidRPr="009D7C0C">
        <w:rPr>
          <w:bCs/>
        </w:rPr>
        <w:t>En una papelería, una docena de lápices cuesta 13 €. ¿Cuál es el precio total de la venta de 288 lápices?</w:t>
      </w:r>
    </w:p>
    <w:p w:rsidR="00BE609E" w:rsidRPr="00BE609E" w:rsidRDefault="00BE609E" w:rsidP="00AB4911">
      <w:pPr>
        <w:spacing w:after="0"/>
        <w:rPr>
          <w:b/>
        </w:rPr>
      </w:pPr>
    </w:p>
    <w:p w:rsidR="00AB4911" w:rsidRPr="009D7C0C" w:rsidRDefault="00BE609E" w:rsidP="00AB4911">
      <w:pPr>
        <w:spacing w:after="0"/>
        <w:jc w:val="both"/>
        <w:outlineLvl w:val="0"/>
        <w:rPr>
          <w:bCs/>
        </w:rPr>
      </w:pPr>
      <w:r>
        <w:rPr>
          <w:b/>
          <w:bCs/>
        </w:rPr>
        <w:lastRenderedPageBreak/>
        <w:t xml:space="preserve">45.- </w:t>
      </w:r>
      <w:r w:rsidR="00AB4911" w:rsidRPr="009D7C0C">
        <w:rPr>
          <w:bCs/>
        </w:rPr>
        <w:t xml:space="preserve">Aproxima a los millares, por </w:t>
      </w:r>
      <w:r w:rsidR="00AB4911" w:rsidRPr="00BE609E">
        <w:rPr>
          <w:bCs/>
        </w:rPr>
        <w:t>redondeo</w:t>
      </w:r>
      <w:r w:rsidR="00AB4911" w:rsidRPr="009D7C0C">
        <w:rPr>
          <w:bCs/>
        </w:rPr>
        <w:t>, los siguientes números:</w:t>
      </w:r>
    </w:p>
    <w:tbl>
      <w:tblPr>
        <w:tblStyle w:val="Tablaconcuadrcula"/>
        <w:tblW w:w="0" w:type="auto"/>
        <w:jc w:val="center"/>
        <w:tblLook w:val="04A0"/>
      </w:tblPr>
      <w:tblGrid>
        <w:gridCol w:w="1270"/>
        <w:gridCol w:w="1270"/>
      </w:tblGrid>
      <w:tr w:rsidR="00BE609E" w:rsidTr="00BE609E">
        <w:trPr>
          <w:trHeight w:val="249"/>
          <w:jc w:val="center"/>
        </w:trPr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NÚMERO</w:t>
            </w:r>
          </w:p>
        </w:tc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REONDEO</w:t>
            </w:r>
          </w:p>
        </w:tc>
      </w:tr>
      <w:tr w:rsidR="00BE609E" w:rsidTr="00BE609E">
        <w:trPr>
          <w:trHeight w:val="235"/>
          <w:jc w:val="center"/>
        </w:trPr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54670</w:t>
            </w:r>
          </w:p>
        </w:tc>
        <w:tc>
          <w:tcPr>
            <w:tcW w:w="1270" w:type="dxa"/>
          </w:tcPr>
          <w:p w:rsidR="00BE609E" w:rsidRDefault="00BE609E" w:rsidP="00AB4911">
            <w:pPr>
              <w:jc w:val="both"/>
            </w:pPr>
          </w:p>
        </w:tc>
      </w:tr>
      <w:tr w:rsidR="00BE609E" w:rsidTr="00BE609E">
        <w:trPr>
          <w:trHeight w:val="249"/>
          <w:jc w:val="center"/>
        </w:trPr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45320</w:t>
            </w:r>
          </w:p>
        </w:tc>
        <w:tc>
          <w:tcPr>
            <w:tcW w:w="1270" w:type="dxa"/>
          </w:tcPr>
          <w:p w:rsidR="00BE609E" w:rsidRDefault="00BE609E" w:rsidP="00AB4911">
            <w:pPr>
              <w:jc w:val="both"/>
            </w:pPr>
          </w:p>
        </w:tc>
      </w:tr>
      <w:tr w:rsidR="00BE609E" w:rsidTr="00BE609E">
        <w:trPr>
          <w:trHeight w:val="249"/>
          <w:jc w:val="center"/>
        </w:trPr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85649</w:t>
            </w:r>
          </w:p>
        </w:tc>
        <w:tc>
          <w:tcPr>
            <w:tcW w:w="1270" w:type="dxa"/>
          </w:tcPr>
          <w:p w:rsidR="00BE609E" w:rsidRDefault="00BE609E" w:rsidP="00AB4911">
            <w:pPr>
              <w:jc w:val="both"/>
            </w:pPr>
          </w:p>
        </w:tc>
      </w:tr>
      <w:tr w:rsidR="00BE609E" w:rsidTr="00BE609E">
        <w:trPr>
          <w:trHeight w:val="249"/>
          <w:jc w:val="center"/>
        </w:trPr>
        <w:tc>
          <w:tcPr>
            <w:tcW w:w="1270" w:type="dxa"/>
          </w:tcPr>
          <w:p w:rsidR="00BE609E" w:rsidRDefault="00BE609E" w:rsidP="00AB4911">
            <w:pPr>
              <w:jc w:val="both"/>
            </w:pPr>
            <w:r>
              <w:t>95891</w:t>
            </w:r>
          </w:p>
        </w:tc>
        <w:tc>
          <w:tcPr>
            <w:tcW w:w="1270" w:type="dxa"/>
          </w:tcPr>
          <w:p w:rsidR="00BE609E" w:rsidRDefault="00BE609E" w:rsidP="00AB4911">
            <w:pPr>
              <w:jc w:val="both"/>
            </w:pPr>
          </w:p>
        </w:tc>
      </w:tr>
    </w:tbl>
    <w:p w:rsidR="00AB4911" w:rsidRPr="009D7C0C" w:rsidRDefault="00AB4911" w:rsidP="00AB4911">
      <w:pPr>
        <w:spacing w:after="0"/>
        <w:jc w:val="both"/>
      </w:pPr>
    </w:p>
    <w:p w:rsidR="00AB4911" w:rsidRPr="009D7C0C" w:rsidRDefault="00AB4911" w:rsidP="00AB4911">
      <w:pPr>
        <w:spacing w:after="0"/>
        <w:rPr>
          <w:rFonts w:cs="Garamond"/>
          <w:bCs/>
          <w:i/>
          <w:iCs/>
        </w:rPr>
      </w:pPr>
    </w:p>
    <w:p w:rsidR="00AB4911" w:rsidRPr="009D7C0C" w:rsidRDefault="00BE609E" w:rsidP="00AB4911">
      <w:pPr>
        <w:spacing w:after="0"/>
        <w:jc w:val="both"/>
        <w:outlineLvl w:val="0"/>
        <w:rPr>
          <w:bCs/>
        </w:rPr>
      </w:pPr>
      <w:r>
        <w:rPr>
          <w:b/>
          <w:bCs/>
        </w:rPr>
        <w:t xml:space="preserve">46.- </w:t>
      </w:r>
      <w:r w:rsidR="00AB4911">
        <w:rPr>
          <w:bCs/>
        </w:rPr>
        <w:t xml:space="preserve"> </w:t>
      </w:r>
      <w:r w:rsidR="00AB4911" w:rsidRPr="009D7C0C">
        <w:rPr>
          <w:bCs/>
        </w:rPr>
        <w:t>Calcula:</w:t>
      </w:r>
    </w:p>
    <w:p w:rsidR="00BE609E" w:rsidRDefault="00BE609E" w:rsidP="00AB4911">
      <w:pPr>
        <w:spacing w:after="0"/>
        <w:jc w:val="both"/>
        <w:rPr>
          <w:bCs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B4911" w:rsidRPr="009D7C0C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a)  6 · 7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4 · 6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8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3 =</w:t>
      </w:r>
    </w:p>
    <w:p w:rsidR="00AB4911" w:rsidRPr="009D7C0C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b)  2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5 · (6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2)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9 =</w:t>
      </w:r>
    </w:p>
    <w:p w:rsidR="00AB4911" w:rsidRPr="009D7C0C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c)  4 · 3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7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2 · 4 </w:t>
      </w:r>
      <w:r w:rsidRPr="009D7C0C">
        <w:rPr>
          <w:rFonts w:cs="Symbol"/>
          <w:bCs/>
        </w:rPr>
        <w:t>+</w:t>
      </w:r>
      <w:r w:rsidRPr="009D7C0C">
        <w:rPr>
          <w:bCs/>
        </w:rPr>
        <w:t xml:space="preserve"> 3 · (9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5) =</w:t>
      </w:r>
    </w:p>
    <w:p w:rsidR="00BE609E" w:rsidRDefault="00BE609E" w:rsidP="00AB4911">
      <w:pPr>
        <w:spacing w:after="0"/>
        <w:jc w:val="both"/>
        <w:rPr>
          <w:bCs/>
        </w:rPr>
        <w:sectPr w:rsidR="00BE609E" w:rsidSect="00BE609E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AB4911" w:rsidRDefault="00AB4911" w:rsidP="00AB4911">
      <w:pPr>
        <w:spacing w:after="0"/>
        <w:rPr>
          <w:i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47.- </w:t>
      </w:r>
      <w:r>
        <w:rPr>
          <w:bCs/>
          <w:lang w:eastAsia="en-US"/>
        </w:rPr>
        <w:t>Ana tiene 40 libros que quiere colocar en montones de manera que todos ellos tengan el mismo número de libros. ¿De cuántas formas puede hacerlo?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48.- </w:t>
      </w:r>
      <w:r>
        <w:rPr>
          <w:bCs/>
          <w:lang w:eastAsia="en-US"/>
        </w:rPr>
        <w:t>Escribe 3 múltiplos de 5 que tengan como factor al número 2.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49.- </w:t>
      </w:r>
      <w:r>
        <w:rPr>
          <w:bCs/>
          <w:lang w:eastAsia="en-US"/>
        </w:rPr>
        <w:t>¿De cuántas formas puedo colocar 46 rotuladores en cajas del mismo número?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50.- </w:t>
      </w:r>
      <w:r>
        <w:rPr>
          <w:bCs/>
          <w:lang w:eastAsia="en-US"/>
        </w:rPr>
        <w:t>De los números 77, 253, 420, 5 334, señala cuáles son divisibles por 3, 10 y 11, sin hacer ninguna operación y explica por qué.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51.- </w:t>
      </w:r>
      <w:r>
        <w:rPr>
          <w:bCs/>
          <w:lang w:eastAsia="en-US"/>
        </w:rPr>
        <w:t>Entre los siguientes números 45, 614, 846, 1025,</w:t>
      </w:r>
    </w:p>
    <w:p w:rsidR="00BE609E" w:rsidRDefault="00BE609E" w:rsidP="00BE609E">
      <w:pPr>
        <w:numPr>
          <w:ilvl w:val="0"/>
          <w:numId w:val="17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¿Cuáles son múltiplos de 3?</w:t>
      </w:r>
    </w:p>
    <w:p w:rsidR="00BE609E" w:rsidRDefault="00BE609E" w:rsidP="00BE609E">
      <w:pPr>
        <w:numPr>
          <w:ilvl w:val="0"/>
          <w:numId w:val="17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¿Cuáles son múltiplos de 5?</w:t>
      </w:r>
    </w:p>
    <w:p w:rsidR="00BE609E" w:rsidRDefault="00BE609E" w:rsidP="00BE609E">
      <w:pPr>
        <w:numPr>
          <w:ilvl w:val="0"/>
          <w:numId w:val="17"/>
        </w:numPr>
        <w:tabs>
          <w:tab w:val="left" w:pos="0"/>
        </w:tabs>
        <w:autoSpaceDE w:val="0"/>
        <w:autoSpaceDN w:val="0"/>
        <w:adjustRightInd w:val="0"/>
        <w:spacing w:after="0"/>
        <w:rPr>
          <w:lang w:eastAsia="en-US"/>
        </w:rPr>
      </w:pPr>
      <w:r>
        <w:rPr>
          <w:bCs/>
          <w:lang w:eastAsia="en-US"/>
        </w:rPr>
        <w:t>¿Hay algún número múltiplo de 15?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52.- </w:t>
      </w:r>
      <w:r>
        <w:rPr>
          <w:bCs/>
          <w:lang w:eastAsia="en-US"/>
        </w:rPr>
        <w:t>Calcula todos los divisores de:</w:t>
      </w:r>
    </w:p>
    <w:p w:rsidR="00BE609E" w:rsidRDefault="00BE609E" w:rsidP="00BE609E">
      <w:pPr>
        <w:numPr>
          <w:ilvl w:val="0"/>
          <w:numId w:val="18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E609E" w:rsidRDefault="00BE609E" w:rsidP="00BE609E">
      <w:pPr>
        <w:numPr>
          <w:ilvl w:val="0"/>
          <w:numId w:val="18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>304</w:t>
      </w:r>
    </w:p>
    <w:p w:rsidR="00BE609E" w:rsidRDefault="00BE609E" w:rsidP="00BE609E">
      <w:pPr>
        <w:numPr>
          <w:ilvl w:val="0"/>
          <w:numId w:val="18"/>
        </w:numPr>
        <w:tabs>
          <w:tab w:val="left" w:pos="0"/>
        </w:tabs>
        <w:autoSpaceDE w:val="0"/>
        <w:autoSpaceDN w:val="0"/>
        <w:adjustRightInd w:val="0"/>
        <w:spacing w:after="0"/>
        <w:rPr>
          <w:lang w:eastAsia="en-US"/>
        </w:rPr>
      </w:pPr>
      <w:r>
        <w:rPr>
          <w:bCs/>
          <w:lang w:eastAsia="en-US"/>
        </w:rPr>
        <w:lastRenderedPageBreak/>
        <w:t>81</w:t>
      </w:r>
    </w:p>
    <w:p w:rsidR="00BE609E" w:rsidRDefault="00BE609E" w:rsidP="00AB4911">
      <w:pPr>
        <w:spacing w:after="0"/>
        <w:rPr>
          <w:b/>
          <w:iCs/>
        </w:rPr>
        <w:sectPr w:rsidR="00BE609E" w:rsidSect="00BE609E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53.- </w:t>
      </w:r>
      <w:r>
        <w:rPr>
          <w:bCs/>
          <w:lang w:eastAsia="en-US"/>
        </w:rPr>
        <w:t>Razona si son verdaderas o falsas las siguientes afirmaciones.</w:t>
      </w:r>
    </w:p>
    <w:p w:rsidR="00BE609E" w:rsidRDefault="00BE609E" w:rsidP="00BE609E">
      <w:pPr>
        <w:numPr>
          <w:ilvl w:val="0"/>
          <w:numId w:val="19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Si un número es divisor de otro, este es múltiplo del primero.</w:t>
      </w:r>
    </w:p>
    <w:p w:rsidR="00BE609E" w:rsidRDefault="00BE609E" w:rsidP="00BE609E">
      <w:pPr>
        <w:numPr>
          <w:ilvl w:val="0"/>
          <w:numId w:val="19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Un número es múltiplo de sí mismo.</w:t>
      </w:r>
    </w:p>
    <w:p w:rsidR="00BE609E" w:rsidRDefault="00BE609E" w:rsidP="00BE609E">
      <w:pPr>
        <w:numPr>
          <w:ilvl w:val="0"/>
          <w:numId w:val="19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Si un número divide a otro, entonces la división del primero por el segundo es exacta.</w:t>
      </w:r>
    </w:p>
    <w:p w:rsidR="00BE609E" w:rsidRDefault="00BE609E" w:rsidP="00BE609E">
      <w:pPr>
        <w:numPr>
          <w:ilvl w:val="0"/>
          <w:numId w:val="19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Si un número divisible por otro, entonces el primero es divisor del segundo.</w:t>
      </w:r>
    </w:p>
    <w:p w:rsidR="00BE609E" w:rsidRDefault="00BE609E" w:rsidP="00AB4911">
      <w:pPr>
        <w:spacing w:after="0"/>
        <w:rPr>
          <w:b/>
          <w:iCs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iCs/>
        </w:rPr>
        <w:t xml:space="preserve">54.- </w:t>
      </w:r>
      <w:r>
        <w:rPr>
          <w:bCs/>
          <w:lang w:eastAsia="en-US"/>
        </w:rPr>
        <w:t>Halla los 5 primeros múltiplos y todos los divisores de:</w:t>
      </w:r>
    </w:p>
    <w:p w:rsidR="00BE609E" w:rsidRDefault="00BE609E" w:rsidP="00BE609E">
      <w:pPr>
        <w:numPr>
          <w:ilvl w:val="0"/>
          <w:numId w:val="20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114</w:t>
      </w:r>
    </w:p>
    <w:p w:rsidR="00BE609E" w:rsidRDefault="00BE609E" w:rsidP="00BE609E">
      <w:pPr>
        <w:numPr>
          <w:ilvl w:val="0"/>
          <w:numId w:val="20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t>87</w:t>
      </w:r>
    </w:p>
    <w:p w:rsidR="00BE609E" w:rsidRDefault="00BE609E" w:rsidP="00BE609E">
      <w:pPr>
        <w:spacing w:after="0"/>
        <w:rPr>
          <w:lang w:eastAsia="en-US"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 w:rsidRPr="00BE609E">
        <w:rPr>
          <w:b/>
          <w:lang w:eastAsia="en-US"/>
        </w:rPr>
        <w:t>55.-</w:t>
      </w:r>
      <w:r>
        <w:rPr>
          <w:lang w:eastAsia="en-US"/>
        </w:rPr>
        <w:t xml:space="preserve"> </w:t>
      </w:r>
      <w:r>
        <w:rPr>
          <w:bCs/>
          <w:lang w:eastAsia="en-US"/>
        </w:rPr>
        <w:t>Calcula del número 36:</w:t>
      </w: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Cs/>
          <w:lang w:eastAsia="en-US"/>
        </w:rPr>
        <w:t>a)   Todos los divisores.</w:t>
      </w: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Cs/>
          <w:lang w:eastAsia="en-US"/>
        </w:rPr>
        <w:t>b)   Los tres primeros múltiplos.</w:t>
      </w:r>
    </w:p>
    <w:p w:rsidR="00BE609E" w:rsidRDefault="00BE609E" w:rsidP="00BE609E">
      <w:pPr>
        <w:spacing w:after="0"/>
        <w:rPr>
          <w:lang w:eastAsia="en-US"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lang w:eastAsia="en-US"/>
        </w:rPr>
        <w:t xml:space="preserve">56.- </w:t>
      </w:r>
      <w:r>
        <w:rPr>
          <w:bCs/>
          <w:lang w:eastAsia="en-US"/>
        </w:rPr>
        <w:t>Sin hacer operaciones di si el número 30 360 es divisible por 2,  3,  5,  9, 10 y 11 y explica por qué.</w:t>
      </w:r>
    </w:p>
    <w:p w:rsidR="00BE609E" w:rsidRDefault="00BE609E" w:rsidP="00BE609E">
      <w:pPr>
        <w:spacing w:after="0"/>
        <w:rPr>
          <w:b/>
          <w:lang w:eastAsia="en-US"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lang w:eastAsia="en-US"/>
        </w:rPr>
        <w:t xml:space="preserve">57.- </w:t>
      </w:r>
      <w:r>
        <w:rPr>
          <w:bCs/>
          <w:lang w:eastAsia="en-US"/>
        </w:rPr>
        <w:t>Escribe la descomposición en factores primos de los siguientes números:</w:t>
      </w:r>
    </w:p>
    <w:p w:rsidR="00BE609E" w:rsidRDefault="00BE609E" w:rsidP="00BE609E">
      <w:pPr>
        <w:numPr>
          <w:ilvl w:val="0"/>
          <w:numId w:val="21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E609E" w:rsidRDefault="00BE609E" w:rsidP="00BE609E">
      <w:pPr>
        <w:numPr>
          <w:ilvl w:val="0"/>
          <w:numId w:val="21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>210</w:t>
      </w:r>
    </w:p>
    <w:p w:rsidR="00BE609E" w:rsidRDefault="00BE609E" w:rsidP="00BE609E">
      <w:pPr>
        <w:numPr>
          <w:ilvl w:val="0"/>
          <w:numId w:val="21"/>
        </w:numPr>
        <w:tabs>
          <w:tab w:val="left" w:pos="0"/>
        </w:tabs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>300</w:t>
      </w:r>
    </w:p>
    <w:p w:rsidR="00BE609E" w:rsidRDefault="00BE609E" w:rsidP="00BE609E">
      <w:pPr>
        <w:widowControl w:val="0"/>
        <w:numPr>
          <w:ilvl w:val="0"/>
          <w:numId w:val="21"/>
        </w:numPr>
        <w:autoSpaceDE w:val="0"/>
        <w:autoSpaceDN w:val="0"/>
        <w:adjustRightInd w:val="0"/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>198</w:t>
      </w:r>
    </w:p>
    <w:p w:rsidR="00BE609E" w:rsidRDefault="00BE609E" w:rsidP="00BE609E">
      <w:pPr>
        <w:spacing w:after="0"/>
        <w:rPr>
          <w:b/>
          <w:lang w:eastAsia="en-US"/>
        </w:rPr>
        <w:sectPr w:rsidR="00BE609E" w:rsidSect="00BE609E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BE609E" w:rsidRDefault="00BE609E" w:rsidP="00BE609E">
      <w:pPr>
        <w:spacing w:after="0"/>
        <w:rPr>
          <w:b/>
          <w:lang w:eastAsia="en-US"/>
        </w:rPr>
      </w:pPr>
    </w:p>
    <w:p w:rsidR="00BE609E" w:rsidRDefault="00BE609E" w:rsidP="00BE609E">
      <w:pPr>
        <w:spacing w:after="0"/>
        <w:rPr>
          <w:bCs/>
          <w:lang w:eastAsia="en-US"/>
        </w:rPr>
      </w:pPr>
      <w:r>
        <w:rPr>
          <w:b/>
          <w:lang w:eastAsia="en-US"/>
        </w:rPr>
        <w:t xml:space="preserve">58.- </w:t>
      </w:r>
      <w:r>
        <w:rPr>
          <w:bCs/>
          <w:lang w:eastAsia="en-US"/>
        </w:rPr>
        <w:t>Escribe los siguientes números como producto de sus factores primos:</w:t>
      </w:r>
    </w:p>
    <w:p w:rsidR="00BE609E" w:rsidRDefault="00BE609E" w:rsidP="00BE609E">
      <w:pPr>
        <w:tabs>
          <w:tab w:val="left" w:pos="-3240"/>
        </w:tabs>
        <w:spacing w:after="0"/>
        <w:rPr>
          <w:bCs/>
          <w:lang w:eastAsia="en-US"/>
        </w:rPr>
        <w:sectPr w:rsidR="00BE609E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E609E" w:rsidRDefault="00BE609E" w:rsidP="00BE609E">
      <w:pPr>
        <w:tabs>
          <w:tab w:val="left" w:pos="-3240"/>
        </w:tabs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 xml:space="preserve">   a)   76</w:t>
      </w:r>
    </w:p>
    <w:p w:rsidR="00BE609E" w:rsidRDefault="00BE609E" w:rsidP="00BE609E">
      <w:pPr>
        <w:tabs>
          <w:tab w:val="left" w:pos="-3240"/>
        </w:tabs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 xml:space="preserve">   b)   58</w:t>
      </w:r>
    </w:p>
    <w:p w:rsidR="00BE609E" w:rsidRDefault="00BE609E" w:rsidP="00BE609E">
      <w:pPr>
        <w:spacing w:after="0"/>
        <w:rPr>
          <w:lang w:eastAsia="en-US"/>
        </w:rPr>
        <w:sectPr w:rsidR="00BE609E" w:rsidSect="00BE609E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C0DCF" w:rsidRDefault="00BE609E" w:rsidP="001C0DCF">
      <w:pPr>
        <w:spacing w:after="0"/>
        <w:rPr>
          <w:bCs/>
          <w:lang w:eastAsia="en-US"/>
        </w:rPr>
      </w:pPr>
      <w:r>
        <w:rPr>
          <w:b/>
          <w:lang w:eastAsia="en-US"/>
        </w:rPr>
        <w:lastRenderedPageBreak/>
        <w:t>59.-</w:t>
      </w:r>
      <w:r w:rsidR="001C0DCF" w:rsidRPr="001C0DCF">
        <w:rPr>
          <w:bCs/>
          <w:lang w:eastAsia="en-US"/>
        </w:rPr>
        <w:t xml:space="preserve"> </w:t>
      </w:r>
      <w:r w:rsidR="001C0DCF">
        <w:rPr>
          <w:bCs/>
          <w:lang w:eastAsia="en-US"/>
        </w:rPr>
        <w:t>Escribe los siguientes números como producto de sus factores primos:</w:t>
      </w:r>
    </w:p>
    <w:p w:rsidR="001C0DCF" w:rsidRDefault="001C0DCF" w:rsidP="001C0DCF">
      <w:pPr>
        <w:tabs>
          <w:tab w:val="left" w:pos="-3420"/>
        </w:tabs>
        <w:spacing w:after="0"/>
        <w:rPr>
          <w:bCs/>
          <w:lang w:eastAsia="en-US"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C0DCF" w:rsidRDefault="001C0DCF" w:rsidP="001C0DCF">
      <w:pPr>
        <w:tabs>
          <w:tab w:val="left" w:pos="-3420"/>
        </w:tabs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 xml:space="preserve">   a)   126</w:t>
      </w:r>
    </w:p>
    <w:p w:rsidR="001C0DCF" w:rsidRDefault="001C0DCF" w:rsidP="001C0DCF">
      <w:pPr>
        <w:spacing w:after="0"/>
        <w:rPr>
          <w:bCs/>
          <w:lang w:eastAsia="en-US"/>
        </w:rPr>
      </w:pPr>
      <w:r>
        <w:rPr>
          <w:bCs/>
          <w:lang w:eastAsia="en-US"/>
        </w:rPr>
        <w:lastRenderedPageBreak/>
        <w:t xml:space="preserve">   b)   161</w:t>
      </w:r>
    </w:p>
    <w:p w:rsidR="001C0DCF" w:rsidRDefault="001C0DCF" w:rsidP="001C0DCF">
      <w:pPr>
        <w:spacing w:after="0"/>
        <w:rPr>
          <w:bCs/>
          <w:lang w:eastAsia="en-US"/>
        </w:rPr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C0DCF" w:rsidRDefault="001C0DCF" w:rsidP="001C0DCF">
      <w:pPr>
        <w:spacing w:after="0"/>
        <w:rPr>
          <w:bCs/>
          <w:lang w:eastAsia="en-US"/>
        </w:rPr>
      </w:pPr>
    </w:p>
    <w:p w:rsidR="001C0DCF" w:rsidRDefault="001C0DCF" w:rsidP="001C0DCF">
      <w:pPr>
        <w:spacing w:after="0"/>
        <w:rPr>
          <w:bCs/>
          <w:lang w:eastAsia="en-US"/>
        </w:rPr>
      </w:pPr>
      <w:r w:rsidRPr="001C0DCF">
        <w:rPr>
          <w:b/>
          <w:bCs/>
          <w:lang w:eastAsia="en-US"/>
        </w:rPr>
        <w:t>60.-</w:t>
      </w:r>
      <w:r w:rsidRPr="001C0DCF">
        <w:rPr>
          <w:bCs/>
          <w:lang w:eastAsia="en-US"/>
        </w:rPr>
        <w:t xml:space="preserve"> </w:t>
      </w:r>
      <w:r>
        <w:rPr>
          <w:bCs/>
          <w:lang w:eastAsia="en-US"/>
        </w:rPr>
        <w:t>Escribe todos los primos entre 40 y 80.</w:t>
      </w:r>
    </w:p>
    <w:p w:rsidR="001C0DCF" w:rsidRDefault="001C0DCF" w:rsidP="001C0DCF">
      <w:pPr>
        <w:spacing w:after="0"/>
        <w:rPr>
          <w:b/>
          <w:bCs/>
          <w:lang w:eastAsia="en-US"/>
        </w:rPr>
      </w:pPr>
    </w:p>
    <w:p w:rsidR="001C0DCF" w:rsidRDefault="001C0DCF" w:rsidP="001C0DCF">
      <w:pPr>
        <w:spacing w:after="0"/>
        <w:rPr>
          <w:bCs/>
          <w:lang w:eastAsia="en-US"/>
        </w:rPr>
      </w:pPr>
      <w:r>
        <w:rPr>
          <w:b/>
          <w:bCs/>
          <w:lang w:eastAsia="en-US"/>
        </w:rPr>
        <w:t xml:space="preserve">61.- </w:t>
      </w:r>
      <w:r>
        <w:rPr>
          <w:bCs/>
          <w:lang w:eastAsia="en-US"/>
        </w:rPr>
        <w:t>Clasifica en primos y compuestos los números: 163, 319, 451, 641, 1267</w:t>
      </w:r>
    </w:p>
    <w:p w:rsidR="001C0DCF" w:rsidRDefault="001C0DCF" w:rsidP="001C0DCF">
      <w:pPr>
        <w:spacing w:after="0"/>
        <w:rPr>
          <w:b/>
          <w:bCs/>
          <w:lang w:eastAsia="en-US"/>
        </w:rPr>
      </w:pPr>
    </w:p>
    <w:p w:rsidR="001C0DCF" w:rsidRPr="009D7C0C" w:rsidRDefault="001C0DCF" w:rsidP="001C0DCF">
      <w:pPr>
        <w:spacing w:after="0"/>
        <w:rPr>
          <w:bCs/>
        </w:rPr>
      </w:pPr>
      <w:r>
        <w:rPr>
          <w:b/>
          <w:bCs/>
          <w:lang w:eastAsia="en-US"/>
        </w:rPr>
        <w:t xml:space="preserve">62.- </w:t>
      </w:r>
      <w:r w:rsidRPr="009D7C0C">
        <w:rPr>
          <w:bCs/>
        </w:rPr>
        <w:t>Calcula:</w:t>
      </w:r>
    </w:p>
    <w:p w:rsidR="001C0DCF" w:rsidRPr="009D7C0C" w:rsidRDefault="001C0DCF" w:rsidP="001C0DCF">
      <w:pPr>
        <w:numPr>
          <w:ilvl w:val="0"/>
          <w:numId w:val="8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t xml:space="preserve">9 · 10 : 5 + 4 : 2 · 6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4 : 7 =</w:t>
      </w:r>
    </w:p>
    <w:p w:rsidR="001C0DCF" w:rsidRPr="009D7C0C" w:rsidRDefault="001C0DCF" w:rsidP="001C0DCF">
      <w:pPr>
        <w:numPr>
          <w:ilvl w:val="0"/>
          <w:numId w:val="8"/>
        </w:numPr>
        <w:tabs>
          <w:tab w:val="left" w:pos="0"/>
        </w:tabs>
        <w:autoSpaceDE w:val="0"/>
        <w:autoSpaceDN w:val="0"/>
        <w:adjustRightInd w:val="0"/>
        <w:spacing w:after="0" w:line="240" w:lineRule="auto"/>
      </w:pPr>
      <w:r w:rsidRPr="009D7C0C">
        <w:rPr>
          <w:bCs/>
        </w:rPr>
        <w:t xml:space="preserve">36 : 4 · 2 + 14 : 7 · 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9 =</w:t>
      </w:r>
    </w:p>
    <w:p w:rsidR="001C0DCF" w:rsidRDefault="001C0DCF" w:rsidP="001C0DCF">
      <w:pPr>
        <w:spacing w:after="0"/>
        <w:rPr>
          <w:b/>
          <w:bCs/>
          <w:lang w:eastAsia="en-US"/>
        </w:rPr>
      </w:pPr>
    </w:p>
    <w:p w:rsidR="001C0DCF" w:rsidRPr="009D7C0C" w:rsidRDefault="001C0DCF" w:rsidP="001C0DCF">
      <w:pPr>
        <w:spacing w:after="0"/>
        <w:rPr>
          <w:bCs/>
        </w:rPr>
      </w:pPr>
      <w:r>
        <w:rPr>
          <w:b/>
          <w:bCs/>
          <w:lang w:eastAsia="en-US"/>
        </w:rPr>
        <w:t xml:space="preserve">63.- </w:t>
      </w:r>
      <w:r w:rsidRPr="009D7C0C">
        <w:rPr>
          <w:bCs/>
        </w:rPr>
        <w:t>Realiza las siguientes operaciones en el orden correcto:</w:t>
      </w:r>
    </w:p>
    <w:p w:rsidR="001C0DCF" w:rsidRDefault="001C0DCF" w:rsidP="001C0DCF">
      <w:pPr>
        <w:numPr>
          <w:ilvl w:val="0"/>
          <w:numId w:val="9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C0DCF" w:rsidRPr="009D7C0C" w:rsidRDefault="001C0DCF" w:rsidP="001C0DCF">
      <w:pPr>
        <w:numPr>
          <w:ilvl w:val="0"/>
          <w:numId w:val="9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28 · 4 : 2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6 : 8 · 9 =</w:t>
      </w:r>
    </w:p>
    <w:p w:rsidR="001C0DCF" w:rsidRPr="009D7C0C" w:rsidRDefault="001C0DCF" w:rsidP="001C0DCF">
      <w:pPr>
        <w:numPr>
          <w:ilvl w:val="0"/>
          <w:numId w:val="9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17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3 · 5 + 24 : 6 · 8 =</w:t>
      </w:r>
    </w:p>
    <w:p w:rsidR="001C0DCF" w:rsidRPr="009D7C0C" w:rsidRDefault="001C0DCF" w:rsidP="001C0DCF">
      <w:pPr>
        <w:numPr>
          <w:ilvl w:val="0"/>
          <w:numId w:val="9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(32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8) : (2 · 7) =</w:t>
      </w:r>
    </w:p>
    <w:p w:rsidR="001C0DCF" w:rsidRDefault="001C0DCF" w:rsidP="001C0DCF">
      <w:pPr>
        <w:spacing w:after="0"/>
        <w:rPr>
          <w:b/>
          <w:bCs/>
          <w:lang w:eastAsia="en-US"/>
        </w:rPr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1C0DCF" w:rsidRDefault="001C0DCF" w:rsidP="001C0DCF">
      <w:pPr>
        <w:spacing w:after="0"/>
        <w:rPr>
          <w:b/>
          <w:bCs/>
          <w:lang w:eastAsia="en-US"/>
        </w:rPr>
      </w:pPr>
    </w:p>
    <w:p w:rsidR="001C0DCF" w:rsidRPr="009D7C0C" w:rsidRDefault="001C0DCF" w:rsidP="001C0DCF">
      <w:pPr>
        <w:spacing w:after="0"/>
        <w:rPr>
          <w:bCs/>
        </w:rPr>
      </w:pPr>
      <w:r>
        <w:rPr>
          <w:b/>
          <w:bCs/>
          <w:lang w:eastAsia="en-US"/>
        </w:rPr>
        <w:t xml:space="preserve">64.- </w:t>
      </w:r>
      <w:r w:rsidRPr="009D7C0C">
        <w:rPr>
          <w:bCs/>
        </w:rPr>
        <w:t>Halla el resultado de las siguientes operaciones:</w:t>
      </w:r>
    </w:p>
    <w:p w:rsidR="001C0DCF" w:rsidRDefault="001C0DCF" w:rsidP="001C0DCF">
      <w:pPr>
        <w:numPr>
          <w:ilvl w:val="0"/>
          <w:numId w:val="10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C0DCF" w:rsidRPr="009D7C0C" w:rsidRDefault="001C0DCF" w:rsidP="001C0DCF">
      <w:pPr>
        <w:numPr>
          <w:ilvl w:val="0"/>
          <w:numId w:val="10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315 : (16 - 11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3 · (2 + 6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7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) =</w:t>
      </w:r>
    </w:p>
    <w:p w:rsidR="001C0DCF" w:rsidRPr="009D7C0C" w:rsidRDefault="001C0DCF" w:rsidP="001C0DCF">
      <w:pPr>
        <w:numPr>
          <w:ilvl w:val="0"/>
          <w:numId w:val="10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20 · 18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6 + 9) : 3 · 10 =</w:t>
      </w:r>
    </w:p>
    <w:p w:rsidR="001C0DCF" w:rsidRDefault="001C0DCF" w:rsidP="001C0DCF">
      <w:pPr>
        <w:spacing w:after="0"/>
        <w:rPr>
          <w:b/>
          <w:bCs/>
          <w:lang w:eastAsia="en-US"/>
        </w:rPr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1C0DCF" w:rsidRDefault="001C0DCF" w:rsidP="001C0DCF">
      <w:pPr>
        <w:spacing w:after="0"/>
        <w:rPr>
          <w:b/>
          <w:bCs/>
          <w:lang w:eastAsia="en-US"/>
        </w:rPr>
      </w:pPr>
    </w:p>
    <w:p w:rsidR="00AB4911" w:rsidRPr="009D7C0C" w:rsidRDefault="001C0DCF" w:rsidP="001C0DCF">
      <w:pPr>
        <w:spacing w:after="0"/>
        <w:rPr>
          <w:bCs/>
        </w:rPr>
      </w:pPr>
      <w:r>
        <w:rPr>
          <w:b/>
        </w:rPr>
        <w:t xml:space="preserve">65.- </w:t>
      </w:r>
      <w:r w:rsidR="00AB4911" w:rsidRPr="009D7C0C">
        <w:rPr>
          <w:bCs/>
        </w:rPr>
        <w:t>Descompón en factores primos:</w:t>
      </w:r>
    </w:p>
    <w:p w:rsidR="001C0DCF" w:rsidRDefault="001C0DCF" w:rsidP="00AB4911">
      <w:pPr>
        <w:spacing w:after="0"/>
        <w:rPr>
          <w:bCs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B4911" w:rsidRPr="009D7C0C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>a)  24</w:t>
      </w:r>
    </w:p>
    <w:p w:rsidR="00AB4911" w:rsidRPr="009D7C0C" w:rsidRDefault="00AB4911" w:rsidP="00AB4911">
      <w:pPr>
        <w:spacing w:after="0"/>
        <w:rPr>
          <w:bCs/>
        </w:rPr>
      </w:pPr>
      <w:r w:rsidRPr="009D7C0C">
        <w:rPr>
          <w:bCs/>
        </w:rPr>
        <w:lastRenderedPageBreak/>
        <w:t>b)  165</w:t>
      </w:r>
    </w:p>
    <w:p w:rsidR="00AB4911" w:rsidRPr="009D7C0C" w:rsidRDefault="00AB4911" w:rsidP="00AB4911">
      <w:pPr>
        <w:spacing w:after="0"/>
        <w:rPr>
          <w:i/>
          <w:iCs/>
        </w:rPr>
      </w:pPr>
      <w:r w:rsidRPr="009D7C0C">
        <w:rPr>
          <w:bCs/>
        </w:rPr>
        <w:lastRenderedPageBreak/>
        <w:t>c)  248</w:t>
      </w:r>
    </w:p>
    <w:p w:rsidR="001C0DCF" w:rsidRDefault="001C0DCF" w:rsidP="00AB4911">
      <w:pPr>
        <w:spacing w:after="0"/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3" w:space="708"/>
          <w:docGrid w:linePitch="360"/>
        </w:sectPr>
      </w:pPr>
    </w:p>
    <w:p w:rsidR="00AB4911" w:rsidRPr="009D7C0C" w:rsidRDefault="00AB4911" w:rsidP="00AB4911">
      <w:pPr>
        <w:spacing w:after="0"/>
      </w:pPr>
    </w:p>
    <w:p w:rsidR="00AB4911" w:rsidRPr="009D7C0C" w:rsidRDefault="001C0DCF" w:rsidP="00AB4911">
      <w:pPr>
        <w:spacing w:after="0"/>
        <w:jc w:val="both"/>
        <w:outlineLvl w:val="0"/>
        <w:rPr>
          <w:bCs/>
        </w:rPr>
      </w:pPr>
      <w:r>
        <w:rPr>
          <w:b/>
          <w:bCs/>
        </w:rPr>
        <w:t xml:space="preserve">66.- </w:t>
      </w:r>
      <w:r w:rsidR="00AB4911" w:rsidRPr="009D7C0C">
        <w:rPr>
          <w:bCs/>
        </w:rPr>
        <w:t>Calcula:</w:t>
      </w:r>
    </w:p>
    <w:p w:rsidR="001C0DCF" w:rsidRDefault="001C0DCF" w:rsidP="00AB4911">
      <w:pPr>
        <w:spacing w:after="0"/>
        <w:jc w:val="both"/>
        <w:rPr>
          <w:bCs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C0DCF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a)  </w:t>
      </w:r>
      <w:proofErr w:type="spellStart"/>
      <w:r w:rsidRPr="009D7C0C">
        <w:rPr>
          <w:bCs/>
        </w:rPr>
        <w:t>m.c</w:t>
      </w:r>
      <w:r w:rsidR="001C0DCF">
        <w:rPr>
          <w:bCs/>
        </w:rPr>
        <w:t>.m.</w:t>
      </w:r>
      <w:proofErr w:type="spellEnd"/>
      <w:r w:rsidR="001C0DCF">
        <w:rPr>
          <w:bCs/>
        </w:rPr>
        <w:t xml:space="preserve"> (9, 12)</w:t>
      </w:r>
    </w:p>
    <w:p w:rsidR="00AB4911" w:rsidRPr="009D7C0C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b)  </w:t>
      </w:r>
      <w:proofErr w:type="spellStart"/>
      <w:r w:rsidRPr="009D7C0C">
        <w:rPr>
          <w:bCs/>
        </w:rPr>
        <w:t>m.c.m.</w:t>
      </w:r>
      <w:proofErr w:type="spellEnd"/>
      <w:r w:rsidRPr="009D7C0C">
        <w:rPr>
          <w:bCs/>
        </w:rPr>
        <w:t xml:space="preserve"> (25, 50)</w:t>
      </w:r>
    </w:p>
    <w:p w:rsidR="001C0DCF" w:rsidRDefault="001C0DCF" w:rsidP="00AB4911">
      <w:pPr>
        <w:spacing w:after="0"/>
        <w:jc w:val="both"/>
        <w:rPr>
          <w:bCs/>
        </w:rPr>
      </w:pPr>
      <w:r>
        <w:rPr>
          <w:bCs/>
        </w:rPr>
        <w:lastRenderedPageBreak/>
        <w:t>c)  M.C.D.</w:t>
      </w:r>
      <w:r w:rsidR="00AB4911" w:rsidRPr="009D7C0C">
        <w:rPr>
          <w:bCs/>
        </w:rPr>
        <w:t xml:space="preserve"> (8, 12)</w:t>
      </w:r>
    </w:p>
    <w:p w:rsidR="00AB4911" w:rsidRPr="009D7C0C" w:rsidRDefault="00AB4911" w:rsidP="00AB4911">
      <w:pPr>
        <w:spacing w:after="0"/>
        <w:jc w:val="both"/>
        <w:rPr>
          <w:i/>
          <w:iCs/>
        </w:rPr>
      </w:pPr>
      <w:r w:rsidRPr="009D7C0C">
        <w:rPr>
          <w:bCs/>
        </w:rPr>
        <w:lastRenderedPageBreak/>
        <w:t xml:space="preserve">d)  </w:t>
      </w:r>
      <w:r w:rsidR="001C0DCF">
        <w:rPr>
          <w:bCs/>
        </w:rPr>
        <w:t>M.C.D.</w:t>
      </w:r>
      <w:r w:rsidRPr="009D7C0C">
        <w:rPr>
          <w:bCs/>
        </w:rPr>
        <w:t xml:space="preserve"> (18, 24)</w:t>
      </w:r>
    </w:p>
    <w:p w:rsidR="001C0DCF" w:rsidRDefault="001C0DCF" w:rsidP="00AB4911">
      <w:pPr>
        <w:spacing w:after="0"/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  <w:bookmarkStart w:id="0" w:name="OLE_LINK3"/>
      <w:bookmarkStart w:id="1" w:name="OLE_LINK4"/>
      <w:bookmarkEnd w:id="0"/>
      <w:bookmarkEnd w:id="1"/>
    </w:p>
    <w:p w:rsidR="00AB4911" w:rsidRPr="009D7C0C" w:rsidRDefault="00AB4911" w:rsidP="00AB4911">
      <w:pPr>
        <w:spacing w:after="0"/>
      </w:pPr>
    </w:p>
    <w:p w:rsidR="00AB4911" w:rsidRPr="009D7C0C" w:rsidRDefault="001C0DCF" w:rsidP="00AB4911">
      <w:pPr>
        <w:spacing w:after="0"/>
        <w:jc w:val="both"/>
        <w:outlineLvl w:val="0"/>
        <w:rPr>
          <w:bCs/>
        </w:rPr>
      </w:pPr>
      <w:r>
        <w:rPr>
          <w:b/>
          <w:bCs/>
        </w:rPr>
        <w:t xml:space="preserve">67.- </w:t>
      </w:r>
      <w:r w:rsidR="00AB4911" w:rsidRPr="009D7C0C">
        <w:rPr>
          <w:bCs/>
        </w:rPr>
        <w:t>Calcula descomponiendo en factores primos:</w:t>
      </w:r>
    </w:p>
    <w:p w:rsidR="001C0DCF" w:rsidRDefault="001C0DCF" w:rsidP="00AB4911">
      <w:pPr>
        <w:spacing w:after="0"/>
        <w:jc w:val="both"/>
        <w:rPr>
          <w:bCs/>
        </w:rPr>
        <w:sectPr w:rsidR="001C0DC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1C0DCF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a)  </w:t>
      </w:r>
      <w:proofErr w:type="spellStart"/>
      <w:r w:rsidRPr="009D7C0C">
        <w:rPr>
          <w:bCs/>
        </w:rPr>
        <w:t>m.c.m.</w:t>
      </w:r>
      <w:proofErr w:type="spellEnd"/>
      <w:r w:rsidRPr="009D7C0C">
        <w:rPr>
          <w:bCs/>
        </w:rPr>
        <w:t xml:space="preserve"> (16, </w:t>
      </w:r>
      <w:r w:rsidR="001C0DCF">
        <w:rPr>
          <w:bCs/>
        </w:rPr>
        <w:t>18)</w:t>
      </w:r>
    </w:p>
    <w:p w:rsidR="00AB4911" w:rsidRPr="009D7C0C" w:rsidRDefault="001C0DCF" w:rsidP="00AB4911">
      <w:pPr>
        <w:spacing w:after="0"/>
        <w:jc w:val="both"/>
        <w:rPr>
          <w:bCs/>
        </w:rPr>
      </w:pPr>
      <w:r>
        <w:rPr>
          <w:bCs/>
        </w:rPr>
        <w:lastRenderedPageBreak/>
        <w:t xml:space="preserve">b)  </w:t>
      </w:r>
      <w:proofErr w:type="spellStart"/>
      <w:r>
        <w:rPr>
          <w:bCs/>
        </w:rPr>
        <w:t>m</w:t>
      </w:r>
      <w:r w:rsidR="00AB4911" w:rsidRPr="009D7C0C">
        <w:rPr>
          <w:bCs/>
        </w:rPr>
        <w:t>.c.m.</w:t>
      </w:r>
      <w:proofErr w:type="spellEnd"/>
      <w:r w:rsidR="00AB4911" w:rsidRPr="009D7C0C">
        <w:rPr>
          <w:bCs/>
        </w:rPr>
        <w:t xml:space="preserve"> (12, 24, 36)</w:t>
      </w:r>
    </w:p>
    <w:p w:rsidR="001C0DCF" w:rsidRDefault="00AB4911" w:rsidP="00AB4911">
      <w:pPr>
        <w:spacing w:after="0"/>
        <w:jc w:val="both"/>
        <w:rPr>
          <w:bCs/>
        </w:rPr>
      </w:pPr>
      <w:r w:rsidRPr="009D7C0C">
        <w:rPr>
          <w:bCs/>
        </w:rPr>
        <w:lastRenderedPageBreak/>
        <w:t xml:space="preserve">c)  </w:t>
      </w:r>
      <w:r w:rsidR="001C0DCF">
        <w:rPr>
          <w:bCs/>
        </w:rPr>
        <w:t>M.C.D.</w:t>
      </w:r>
      <w:r w:rsidRPr="009D7C0C">
        <w:rPr>
          <w:bCs/>
        </w:rPr>
        <w:t xml:space="preserve"> (28, 36)</w:t>
      </w:r>
    </w:p>
    <w:p w:rsidR="00AB4911" w:rsidRPr="009D7C0C" w:rsidRDefault="00AB4911" w:rsidP="00AB4911">
      <w:pPr>
        <w:spacing w:after="0"/>
        <w:jc w:val="both"/>
        <w:rPr>
          <w:i/>
          <w:iCs/>
        </w:rPr>
      </w:pPr>
      <w:r w:rsidRPr="009D7C0C">
        <w:rPr>
          <w:bCs/>
        </w:rPr>
        <w:lastRenderedPageBreak/>
        <w:t xml:space="preserve">d)  </w:t>
      </w:r>
      <w:r w:rsidR="001C0DCF">
        <w:rPr>
          <w:bCs/>
        </w:rPr>
        <w:t>M.C.D.</w:t>
      </w:r>
      <w:r w:rsidRPr="009D7C0C">
        <w:rPr>
          <w:bCs/>
        </w:rPr>
        <w:t xml:space="preserve"> (60, 72)</w:t>
      </w:r>
    </w:p>
    <w:p w:rsidR="001C0DCF" w:rsidRDefault="001C0DCF" w:rsidP="00AB4911">
      <w:pPr>
        <w:spacing w:after="0"/>
        <w:rPr>
          <w:bCs/>
        </w:rPr>
        <w:sectPr w:rsidR="001C0DCF" w:rsidSect="001C0DCF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AB4911" w:rsidRPr="009D7C0C" w:rsidRDefault="00AB4911" w:rsidP="00AB4911">
      <w:pPr>
        <w:spacing w:after="0"/>
        <w:rPr>
          <w:bCs/>
        </w:rPr>
      </w:pPr>
    </w:p>
    <w:p w:rsidR="00AB4911" w:rsidRPr="009D7C0C" w:rsidRDefault="005C196F" w:rsidP="00AB4911">
      <w:pPr>
        <w:spacing w:after="0"/>
        <w:jc w:val="both"/>
        <w:rPr>
          <w:i/>
          <w:iCs/>
        </w:rPr>
      </w:pPr>
      <w:r>
        <w:rPr>
          <w:b/>
          <w:bCs/>
        </w:rPr>
        <w:t xml:space="preserve">68.- </w:t>
      </w:r>
      <w:r w:rsidR="00AB4911" w:rsidRPr="009D7C0C">
        <w:rPr>
          <w:bCs/>
        </w:rPr>
        <w:t>Un granjero ha recogido de sus gallinas 30 huevos morenos y 80 huevos blancos. Quiere envasarlos en recipientes con la mayor capacidad posible y con el mismo número de huevos (sin mezclar los blancos con los morenos). ¿Cuántos huevos debe poner en cada recipiente?</w:t>
      </w:r>
    </w:p>
    <w:p w:rsidR="00AB4911" w:rsidRPr="009D7C0C" w:rsidRDefault="00AB4911" w:rsidP="00AB4911">
      <w:pPr>
        <w:spacing w:after="0"/>
      </w:pPr>
    </w:p>
    <w:p w:rsidR="00AB4911" w:rsidRDefault="005C196F" w:rsidP="00AB4911">
      <w:pPr>
        <w:spacing w:after="0"/>
      </w:pPr>
      <w:r>
        <w:rPr>
          <w:b/>
          <w:bCs/>
        </w:rPr>
        <w:t>69.-</w:t>
      </w:r>
      <w:r w:rsidR="00AB4911">
        <w:rPr>
          <w:bCs/>
        </w:rPr>
        <w:t xml:space="preserve"> </w:t>
      </w:r>
      <w:r w:rsidR="00AB4911" w:rsidRPr="009D7C0C">
        <w:rPr>
          <w:bCs/>
        </w:rPr>
        <w:t>Un cometa es visible desde la tierra cada 16 años, y otro, cada 24 años. El último año que fueron visibles conjuntamente fue en 1968. ¿En qué año volverán a coincidir?</w:t>
      </w:r>
    </w:p>
    <w:p w:rsidR="005C196F" w:rsidRDefault="005C196F" w:rsidP="00AB4911">
      <w:pPr>
        <w:spacing w:after="0"/>
      </w:pPr>
    </w:p>
    <w:p w:rsidR="005C196F" w:rsidRDefault="005C196F" w:rsidP="005C196F">
      <w:pPr>
        <w:spacing w:after="0"/>
        <w:rPr>
          <w:bCs/>
        </w:rPr>
      </w:pPr>
      <w:r w:rsidRPr="005C196F">
        <w:rPr>
          <w:b/>
        </w:rPr>
        <w:t>70.-</w:t>
      </w:r>
      <w:r w:rsidRPr="005C196F">
        <w:rPr>
          <w:bCs/>
        </w:rPr>
        <w:t xml:space="preserve"> </w:t>
      </w:r>
      <w:r w:rsidRPr="009D7C0C">
        <w:rPr>
          <w:bCs/>
        </w:rPr>
        <w:t xml:space="preserve">Calcula el valor absoluto de </w:t>
      </w:r>
      <w:r w:rsidRPr="009D7C0C">
        <w:rPr>
          <w:rFonts w:cs="Symbol"/>
          <w:bCs/>
        </w:rPr>
        <w:t>-</w:t>
      </w:r>
      <w:r w:rsidRPr="009D7C0C">
        <w:rPr>
          <w:bCs/>
        </w:rPr>
        <w:t>3 y el opuesto de 1. Representa en la recta real todos estos números.</w:t>
      </w:r>
    </w:p>
    <w:p w:rsidR="005C196F" w:rsidRDefault="005C196F" w:rsidP="005C196F">
      <w:pPr>
        <w:spacing w:after="0"/>
        <w:rPr>
          <w:bCs/>
        </w:rPr>
      </w:pPr>
    </w:p>
    <w:p w:rsidR="005C196F" w:rsidRPr="009D7C0C" w:rsidRDefault="005C196F" w:rsidP="005C196F">
      <w:pPr>
        <w:spacing w:after="0"/>
        <w:rPr>
          <w:bCs/>
        </w:rPr>
      </w:pPr>
      <w:r>
        <w:rPr>
          <w:b/>
          <w:bCs/>
        </w:rPr>
        <w:t xml:space="preserve">71.- </w:t>
      </w:r>
      <w:r w:rsidRPr="009D7C0C">
        <w:rPr>
          <w:bCs/>
        </w:rPr>
        <w:t>Escribe un par de números que tengan por valor absoluto cada uno de los siguientes números:</w:t>
      </w:r>
    </w:p>
    <w:p w:rsidR="005C196F" w:rsidRDefault="005C196F" w:rsidP="005C196F">
      <w:pPr>
        <w:spacing w:after="0"/>
        <w:rPr>
          <w:bCs/>
        </w:rPr>
        <w:sectPr w:rsidR="005C196F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C196F" w:rsidRPr="009D7C0C" w:rsidRDefault="005C196F" w:rsidP="005C196F">
      <w:pPr>
        <w:spacing w:after="0"/>
        <w:rPr>
          <w:bCs/>
        </w:rPr>
      </w:pPr>
      <w:r w:rsidRPr="009D7C0C">
        <w:rPr>
          <w:bCs/>
        </w:rPr>
        <w:lastRenderedPageBreak/>
        <w:t xml:space="preserve">   a)   30</w:t>
      </w:r>
    </w:p>
    <w:p w:rsidR="005C196F" w:rsidRPr="009D7C0C" w:rsidRDefault="005C196F" w:rsidP="005C196F">
      <w:pPr>
        <w:spacing w:after="0"/>
        <w:rPr>
          <w:bCs/>
        </w:rPr>
      </w:pPr>
      <w:r w:rsidRPr="009D7C0C">
        <w:rPr>
          <w:bCs/>
        </w:rPr>
        <w:lastRenderedPageBreak/>
        <w:t xml:space="preserve">   b)   216</w:t>
      </w:r>
    </w:p>
    <w:p w:rsidR="005C196F" w:rsidRDefault="005C196F" w:rsidP="005C196F">
      <w:pPr>
        <w:spacing w:after="0"/>
        <w:rPr>
          <w:b/>
          <w:bCs/>
        </w:rPr>
        <w:sectPr w:rsidR="005C196F" w:rsidSect="005C196F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5C196F" w:rsidRDefault="005C196F" w:rsidP="005C196F">
      <w:pPr>
        <w:spacing w:after="0"/>
        <w:rPr>
          <w:b/>
          <w:bCs/>
        </w:rPr>
      </w:pPr>
    </w:p>
    <w:p w:rsidR="005C196F" w:rsidRPr="009D7C0C" w:rsidRDefault="005C196F" w:rsidP="005C196F">
      <w:pPr>
        <w:spacing w:after="0"/>
        <w:rPr>
          <w:bCs/>
        </w:rPr>
      </w:pPr>
      <w:r>
        <w:rPr>
          <w:b/>
          <w:bCs/>
        </w:rPr>
        <w:t>72.-</w:t>
      </w:r>
      <w:r w:rsidRPr="005C196F">
        <w:rPr>
          <w:bCs/>
        </w:rPr>
        <w:t xml:space="preserve"> </w:t>
      </w:r>
      <w:r>
        <w:rPr>
          <w:bCs/>
        </w:rPr>
        <w:t>Luis debe 5 €</w:t>
      </w:r>
      <w:r w:rsidRPr="009D7C0C">
        <w:rPr>
          <w:bCs/>
        </w:rPr>
        <w:t xml:space="preserve"> a Ana y </w:t>
      </w:r>
      <w:r>
        <w:rPr>
          <w:bCs/>
        </w:rPr>
        <w:t>6 €</w:t>
      </w:r>
      <w:r w:rsidRPr="009D7C0C">
        <w:rPr>
          <w:bCs/>
        </w:rPr>
        <w:t xml:space="preserve"> a Laura. Expresa con números enteros las cantidades que debe Luis.</w:t>
      </w:r>
    </w:p>
    <w:p w:rsidR="005C196F" w:rsidRDefault="005C196F" w:rsidP="005C196F">
      <w:pPr>
        <w:spacing w:after="0"/>
        <w:rPr>
          <w:b/>
          <w:bCs/>
        </w:rPr>
      </w:pPr>
    </w:p>
    <w:p w:rsidR="005C196F" w:rsidRPr="009D7C0C" w:rsidRDefault="005C196F" w:rsidP="005C196F">
      <w:pPr>
        <w:spacing w:after="0"/>
        <w:rPr>
          <w:bCs/>
        </w:rPr>
      </w:pPr>
      <w:r>
        <w:rPr>
          <w:b/>
          <w:bCs/>
        </w:rPr>
        <w:t xml:space="preserve">73.- </w:t>
      </w:r>
      <w:r w:rsidRPr="009D7C0C">
        <w:rPr>
          <w:bCs/>
        </w:rPr>
        <w:t>Ordena de mayor a menor los siguientes números enteros</w:t>
      </w:r>
      <w:proofErr w:type="gramStart"/>
      <w:r w:rsidRPr="009D7C0C">
        <w:rPr>
          <w:bCs/>
        </w:rPr>
        <w:t xml:space="preserve">:  </w:t>
      </w:r>
      <w:r w:rsidRPr="009D7C0C">
        <w:rPr>
          <w:rFonts w:cs="Symbol"/>
          <w:bCs/>
        </w:rPr>
        <w:t>-</w:t>
      </w:r>
      <w:proofErr w:type="gramEnd"/>
      <w:r w:rsidRPr="009D7C0C">
        <w:rPr>
          <w:bCs/>
        </w:rPr>
        <w:t xml:space="preserve">9, +6, 0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3, </w:t>
      </w:r>
      <w:r w:rsidRPr="009D7C0C">
        <w:rPr>
          <w:rFonts w:cs="Symbol"/>
          <w:bCs/>
        </w:rPr>
        <w:t>-</w:t>
      </w:r>
      <w:r w:rsidRPr="009D7C0C">
        <w:rPr>
          <w:bCs/>
        </w:rPr>
        <w:t>8, + 5, + 2.</w:t>
      </w:r>
    </w:p>
    <w:p w:rsidR="005C196F" w:rsidRDefault="005C196F" w:rsidP="005C196F">
      <w:pPr>
        <w:spacing w:after="0"/>
        <w:rPr>
          <w:b/>
          <w:bCs/>
        </w:rPr>
      </w:pPr>
    </w:p>
    <w:p w:rsidR="005C196F" w:rsidRPr="009D7C0C" w:rsidRDefault="005C196F" w:rsidP="005C196F">
      <w:pPr>
        <w:spacing w:after="0"/>
        <w:rPr>
          <w:bCs/>
        </w:rPr>
      </w:pPr>
      <w:r>
        <w:rPr>
          <w:b/>
          <w:bCs/>
        </w:rPr>
        <w:t xml:space="preserve">74.- </w:t>
      </w:r>
      <w:r w:rsidRPr="009D7C0C">
        <w:rPr>
          <w:bCs/>
        </w:rPr>
        <w:t>Ordena de menor a mayor:</w:t>
      </w:r>
    </w:p>
    <w:p w:rsidR="00A76485" w:rsidRDefault="00A76485" w:rsidP="005C196F">
      <w:pPr>
        <w:numPr>
          <w:ilvl w:val="0"/>
          <w:numId w:val="11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C196F" w:rsidRPr="009D7C0C" w:rsidRDefault="005C196F" w:rsidP="005C196F">
      <w:pPr>
        <w:numPr>
          <w:ilvl w:val="0"/>
          <w:numId w:val="11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+3, +6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4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0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8.</w:t>
      </w:r>
    </w:p>
    <w:p w:rsidR="005C196F" w:rsidRPr="009D7C0C" w:rsidRDefault="005C196F" w:rsidP="005C196F">
      <w:pPr>
        <w:numPr>
          <w:ilvl w:val="0"/>
          <w:numId w:val="11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 xml:space="preserve">0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7,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9, </w:t>
      </w:r>
      <w:r w:rsidRPr="009D7C0C">
        <w:rPr>
          <w:rFonts w:cs="Symbol"/>
          <w:bCs/>
        </w:rPr>
        <w:t>-</w:t>
      </w:r>
      <w:r w:rsidRPr="009D7C0C">
        <w:rPr>
          <w:bCs/>
        </w:rPr>
        <w:t>2, + 5, +1.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5C196F" w:rsidRDefault="005C196F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75.- </w:t>
      </w:r>
      <w:r w:rsidRPr="009D7C0C">
        <w:rPr>
          <w:bCs/>
        </w:rPr>
        <w:t xml:space="preserve">Escribe todos los números enteros cuyo valor absoluto este situado entre los opuestos de los números 3 y </w:t>
      </w:r>
      <w:r w:rsidRPr="009D7C0C">
        <w:rPr>
          <w:rFonts w:cs="Symbol"/>
          <w:bCs/>
        </w:rPr>
        <w:t>-</w:t>
      </w:r>
      <w:r w:rsidRPr="009D7C0C">
        <w:rPr>
          <w:bCs/>
        </w:rPr>
        <w:t>2.</w:t>
      </w:r>
    </w:p>
    <w:p w:rsidR="005C196F" w:rsidRDefault="005C196F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76.- </w:t>
      </w:r>
      <w:r w:rsidRPr="009D7C0C">
        <w:rPr>
          <w:bCs/>
        </w:rPr>
        <w:t>Representa en la recta todos los números enteros cuyo valor absoluto es menor que 5</w:t>
      </w: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lastRenderedPageBreak/>
        <w:t>77.-</w:t>
      </w:r>
      <w:r w:rsidRPr="00A76485">
        <w:rPr>
          <w:bCs/>
        </w:rPr>
        <w:t xml:space="preserve"> </w:t>
      </w:r>
      <w:r w:rsidRPr="009D7C0C">
        <w:rPr>
          <w:bCs/>
        </w:rPr>
        <w:t>Calcula:</w:t>
      </w:r>
    </w:p>
    <w:p w:rsidR="00A76485" w:rsidRDefault="00A76485" w:rsidP="00A76485">
      <w:pPr>
        <w:spacing w:after="0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lastRenderedPageBreak/>
        <w:t xml:space="preserve">   a)   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4 </w:t>
      </w:r>
      <w:r w:rsidRPr="009D7C0C">
        <w:rPr>
          <w:rFonts w:cs="Symbol"/>
          <w:bCs/>
        </w:rPr>
        <w:t>-</w:t>
      </w:r>
      <w:r w:rsidRPr="009D7C0C">
        <w:rPr>
          <w:bCs/>
        </w:rPr>
        <w:t>7 + 6)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lastRenderedPageBreak/>
        <w:t xml:space="preserve">   b)  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6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5 +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5)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>78.-</w:t>
      </w:r>
      <w:r w:rsidRPr="00A76485">
        <w:rPr>
          <w:bCs/>
        </w:rPr>
        <w:t xml:space="preserve"> </w:t>
      </w:r>
      <w:r w:rsidRPr="009D7C0C">
        <w:rPr>
          <w:bCs/>
        </w:rPr>
        <w:t>Realiza las siguientes operaciones:</w:t>
      </w:r>
    </w:p>
    <w:p w:rsidR="00A76485" w:rsidRDefault="00A76485" w:rsidP="00A76485">
      <w:pPr>
        <w:tabs>
          <w:tab w:val="left" w:pos="-3420"/>
        </w:tabs>
        <w:spacing w:after="0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A76485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   a)   (23 - 7) · (</w:t>
      </w:r>
      <w:proofErr w:type="gramStart"/>
      <w:r w:rsidRPr="009D7C0C">
        <w:rPr>
          <w:bCs/>
        </w:rPr>
        <w:t>90 :</w:t>
      </w:r>
      <w:proofErr w:type="gramEnd"/>
      <w:r w:rsidRPr="009D7C0C">
        <w:rPr>
          <w:bCs/>
        </w:rPr>
        <w:t xml:space="preserve"> 32) =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lastRenderedPageBreak/>
        <w:t xml:space="preserve">   b)   (</w:t>
      </w:r>
      <w:r w:rsidRPr="009D7C0C">
        <w:rPr>
          <w:rFonts w:cs="Symbol"/>
          <w:bCs/>
        </w:rPr>
        <w:t>-</w:t>
      </w:r>
      <w:r w:rsidRPr="009D7C0C">
        <w:rPr>
          <w:bCs/>
        </w:rPr>
        <w:t>3)2 - 7 + 5 · (</w:t>
      </w:r>
      <w:r w:rsidRPr="009D7C0C">
        <w:rPr>
          <w:rFonts w:cs="Symbol"/>
          <w:bCs/>
        </w:rPr>
        <w:t>-</w:t>
      </w:r>
      <w:r w:rsidRPr="009D7C0C">
        <w:rPr>
          <w:bCs/>
        </w:rPr>
        <w:t>2)3 =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79.- </w:t>
      </w:r>
      <w:r w:rsidRPr="009D7C0C">
        <w:rPr>
          <w:bCs/>
        </w:rPr>
        <w:t xml:space="preserve">Realiza la siguiente operación:   7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8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6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2)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a)   Resolviendo en primer lugar la operación indicada en el paréntesis.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b)   Sin hacer primero la operación del paréntesis.</w:t>
      </w: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0.- </w:t>
      </w:r>
      <w:r w:rsidRPr="009D7C0C">
        <w:rPr>
          <w:bCs/>
        </w:rPr>
        <w:t>Calcula: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a)   1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4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4)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b)  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5 +30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5)</w:t>
      </w: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1.- </w:t>
      </w:r>
      <w:r w:rsidRPr="009D7C0C">
        <w:rPr>
          <w:bCs/>
        </w:rPr>
        <w:t>Realiza las siguientes operaciones:</w:t>
      </w:r>
    </w:p>
    <w:p w:rsidR="00A76485" w:rsidRDefault="00A76485" w:rsidP="00A76485">
      <w:pPr>
        <w:tabs>
          <w:tab w:val="left" w:pos="-3420"/>
        </w:tabs>
        <w:spacing w:after="0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A76485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   a)   - 7 · 2 - (4 + </w:t>
      </w:r>
      <w:proofErr w:type="gramStart"/>
      <w:r w:rsidRPr="009D7C0C">
        <w:rPr>
          <w:bCs/>
        </w:rPr>
        <w:t>6 :</w:t>
      </w:r>
      <w:proofErr w:type="gramEnd"/>
      <w:r w:rsidRPr="009D7C0C">
        <w:rPr>
          <w:bCs/>
        </w:rPr>
        <w:t xml:space="preserve"> 2 ) - 5 =</w:t>
      </w:r>
    </w:p>
    <w:p w:rsidR="00A76485" w:rsidRPr="009D7C0C" w:rsidRDefault="00A76485" w:rsidP="00A76485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   b)   3 + 2 · 2 - 5 · (-6 + 1) =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2.- </w:t>
      </w:r>
      <w:r w:rsidRPr="009D7C0C">
        <w:rPr>
          <w:bCs/>
        </w:rPr>
        <w:t>Realiza las siguientes operaciones en el orden adecuado:</w:t>
      </w:r>
    </w:p>
    <w:p w:rsidR="00A76485" w:rsidRDefault="00A76485" w:rsidP="00A76485">
      <w:pPr>
        <w:numPr>
          <w:ilvl w:val="0"/>
          <w:numId w:val="15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cs="Symbol"/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A76485">
      <w:pPr>
        <w:numPr>
          <w:ilvl w:val="0"/>
          <w:numId w:val="15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rFonts w:cs="Symbol"/>
          <w:bCs/>
        </w:rPr>
        <w:lastRenderedPageBreak/>
        <w:t>-</w:t>
      </w:r>
      <w:r w:rsidRPr="009D7C0C">
        <w:rPr>
          <w:bCs/>
        </w:rPr>
        <w:t>5 + 5 ·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2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18 :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2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4) =</w:t>
      </w:r>
    </w:p>
    <w:p w:rsidR="00A76485" w:rsidRPr="009D7C0C" w:rsidRDefault="00A76485" w:rsidP="00A76485">
      <w:pPr>
        <w:numPr>
          <w:ilvl w:val="0"/>
          <w:numId w:val="15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bCs/>
        </w:rPr>
        <w:lastRenderedPageBreak/>
        <w:t>21 : (</w:t>
      </w:r>
      <w:r w:rsidRPr="009D7C0C">
        <w:rPr>
          <w:rFonts w:cs="Symbol"/>
          <w:bCs/>
        </w:rPr>
        <w:t>-</w:t>
      </w:r>
      <w:r w:rsidRPr="009D7C0C">
        <w:rPr>
          <w:bCs/>
        </w:rPr>
        <w:t>7) · 4 + (</w:t>
      </w:r>
      <w:r w:rsidRPr="009D7C0C">
        <w:rPr>
          <w:rFonts w:cs="Symbol"/>
          <w:bCs/>
        </w:rPr>
        <w:t>-</w:t>
      </w:r>
      <w:r w:rsidRPr="009D7C0C">
        <w:rPr>
          <w:bCs/>
        </w:rPr>
        <w:t>9) ·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3 + 8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[1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2 · 7] =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3.- </w:t>
      </w:r>
      <w:r w:rsidRPr="009D7C0C">
        <w:rPr>
          <w:bCs/>
        </w:rPr>
        <w:t>En una cinta de vídeo has grabado dos documentales de 15 minutos y tres vídeos musicales de 5 minutos. Después borras uno de los documentales. ¿Cuántos minutos hay grabados después de borrar el documental?</w:t>
      </w: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4.- </w:t>
      </w:r>
      <w:r w:rsidRPr="009D7C0C">
        <w:rPr>
          <w:bCs/>
        </w:rPr>
        <w:t>Realiza las siguientes operaciones:</w:t>
      </w:r>
    </w:p>
    <w:p w:rsidR="00A76485" w:rsidRDefault="00A76485" w:rsidP="00A76485">
      <w:pPr>
        <w:tabs>
          <w:tab w:val="left" w:pos="-3420"/>
        </w:tabs>
        <w:spacing w:after="0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A76485">
      <w:pPr>
        <w:tabs>
          <w:tab w:val="left" w:pos="-3420"/>
        </w:tabs>
        <w:spacing w:after="0"/>
        <w:rPr>
          <w:bCs/>
        </w:rPr>
      </w:pPr>
      <w:r w:rsidRPr="009D7C0C">
        <w:rPr>
          <w:bCs/>
        </w:rPr>
        <w:lastRenderedPageBreak/>
        <w:t xml:space="preserve">   a)   100 - 8 · 23 + 6 =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lastRenderedPageBreak/>
        <w:t xml:space="preserve">   b)   27 - (</w:t>
      </w:r>
      <w:r w:rsidRPr="009D7C0C">
        <w:rPr>
          <w:rFonts w:cs="Symbol"/>
          <w:bCs/>
        </w:rPr>
        <w:t>-</w:t>
      </w:r>
      <w:r w:rsidRPr="009D7C0C">
        <w:rPr>
          <w:bCs/>
        </w:rPr>
        <w:t>2</w:t>
      </w:r>
      <w:proofErr w:type="gramStart"/>
      <w:r w:rsidRPr="009D7C0C">
        <w:rPr>
          <w:bCs/>
        </w:rPr>
        <w:t>)·</w:t>
      </w:r>
      <w:proofErr w:type="gramEnd"/>
      <w:r w:rsidRPr="009D7C0C">
        <w:rPr>
          <w:bCs/>
        </w:rPr>
        <w:t>3 · 3 =</w:t>
      </w:r>
    </w:p>
    <w:p w:rsidR="00A76485" w:rsidRDefault="00A76485" w:rsidP="005C196F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5C196F">
      <w:pPr>
        <w:spacing w:after="0"/>
        <w:rPr>
          <w:b/>
          <w:bCs/>
        </w:rPr>
      </w:pPr>
    </w:p>
    <w:p w:rsidR="00A76485" w:rsidRPr="009D7C0C" w:rsidRDefault="00A76485" w:rsidP="00A76485">
      <w:pPr>
        <w:spacing w:after="0"/>
        <w:rPr>
          <w:bCs/>
        </w:rPr>
      </w:pPr>
      <w:r>
        <w:rPr>
          <w:b/>
          <w:bCs/>
        </w:rPr>
        <w:t xml:space="preserve">85.- </w:t>
      </w:r>
      <w:r w:rsidRPr="009D7C0C">
        <w:rPr>
          <w:bCs/>
        </w:rPr>
        <w:t xml:space="preserve">Realiza la siguiente operación:   1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1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6 + 8)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a)   Resolviendo en primer lugar la operación indicada en el paréntesis.</w:t>
      </w:r>
    </w:p>
    <w:p w:rsidR="00A76485" w:rsidRPr="009D7C0C" w:rsidRDefault="00A76485" w:rsidP="00A76485">
      <w:pPr>
        <w:spacing w:after="0"/>
        <w:rPr>
          <w:bCs/>
        </w:rPr>
      </w:pPr>
      <w:r w:rsidRPr="009D7C0C">
        <w:rPr>
          <w:bCs/>
        </w:rPr>
        <w:t xml:space="preserve">   b)   Sin hacer primero la operación del paréntesis.</w:t>
      </w:r>
    </w:p>
    <w:p w:rsidR="00A76485" w:rsidRDefault="00A76485" w:rsidP="00235E8A">
      <w:pPr>
        <w:spacing w:after="0"/>
        <w:rPr>
          <w:b/>
          <w:bCs/>
        </w:rPr>
      </w:pPr>
    </w:p>
    <w:p w:rsidR="00A76485" w:rsidRPr="009D7C0C" w:rsidRDefault="00A76485" w:rsidP="00235E8A">
      <w:pPr>
        <w:spacing w:after="0"/>
        <w:rPr>
          <w:bCs/>
        </w:rPr>
      </w:pPr>
      <w:r>
        <w:rPr>
          <w:b/>
          <w:bCs/>
        </w:rPr>
        <w:t xml:space="preserve">86.- </w:t>
      </w:r>
      <w:r w:rsidRPr="009D7C0C">
        <w:rPr>
          <w:bCs/>
        </w:rPr>
        <w:t>Halla el resultado de:</w:t>
      </w:r>
    </w:p>
    <w:p w:rsidR="00A76485" w:rsidRDefault="00A76485" w:rsidP="00235E8A">
      <w:pPr>
        <w:numPr>
          <w:ilvl w:val="0"/>
          <w:numId w:val="1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cs="Symbol"/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235E8A">
      <w:pPr>
        <w:numPr>
          <w:ilvl w:val="0"/>
          <w:numId w:val="1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rFonts w:cs="Symbol"/>
          <w:bCs/>
        </w:rPr>
        <w:lastRenderedPageBreak/>
        <w:t>-</w:t>
      </w:r>
      <w:r w:rsidRPr="009D7C0C">
        <w:rPr>
          <w:bCs/>
        </w:rPr>
        <w:t>45 + (</w:t>
      </w:r>
      <w:r w:rsidRPr="009D7C0C">
        <w:rPr>
          <w:rFonts w:cs="Symbol"/>
          <w:bCs/>
        </w:rPr>
        <w:t>-</w:t>
      </w:r>
      <w:r w:rsidRPr="009D7C0C">
        <w:rPr>
          <w:bCs/>
        </w:rPr>
        <w:t>5) · [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1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9 : (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3)]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(6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8 · 4) · (3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8) =</w:t>
      </w:r>
    </w:p>
    <w:p w:rsidR="00A76485" w:rsidRPr="009D7C0C" w:rsidRDefault="00A76485" w:rsidP="00235E8A">
      <w:pPr>
        <w:numPr>
          <w:ilvl w:val="0"/>
          <w:numId w:val="16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bCs/>
        </w:rPr>
      </w:pPr>
      <w:r w:rsidRPr="009D7C0C">
        <w:rPr>
          <w:rFonts w:cs="Symbol"/>
          <w:bCs/>
        </w:rPr>
        <w:lastRenderedPageBreak/>
        <w:t>-</w:t>
      </w:r>
      <w:r w:rsidRPr="009D7C0C">
        <w:rPr>
          <w:bCs/>
        </w:rPr>
        <w:t xml:space="preserve">2 + 9 · (5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28 : 4) </w:t>
      </w:r>
      <w:r w:rsidRPr="009D7C0C">
        <w:rPr>
          <w:rFonts w:cs="Symbol"/>
          <w:bCs/>
        </w:rPr>
        <w:t>-</w:t>
      </w:r>
      <w:r w:rsidRPr="009D7C0C">
        <w:rPr>
          <w:bCs/>
        </w:rPr>
        <w:t xml:space="preserve"> 48 : [2 · 7 + 5 · (</w:t>
      </w:r>
      <w:r w:rsidRPr="009D7C0C">
        <w:rPr>
          <w:rFonts w:cs="Symbol"/>
          <w:bCs/>
        </w:rPr>
        <w:t>-</w:t>
      </w:r>
      <w:r w:rsidRPr="009D7C0C">
        <w:rPr>
          <w:bCs/>
        </w:rPr>
        <w:t>4)]  =</w:t>
      </w:r>
    </w:p>
    <w:p w:rsidR="00A76485" w:rsidRDefault="00A76485" w:rsidP="00235E8A">
      <w:pPr>
        <w:spacing w:after="0"/>
        <w:rPr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A76485" w:rsidRDefault="00A76485" w:rsidP="00235E8A">
      <w:pPr>
        <w:spacing w:after="0"/>
        <w:rPr>
          <w:b/>
          <w:bCs/>
        </w:rPr>
      </w:pPr>
    </w:p>
    <w:p w:rsidR="00A76485" w:rsidRPr="009D7C0C" w:rsidRDefault="00A76485" w:rsidP="00235E8A">
      <w:pPr>
        <w:spacing w:after="0"/>
        <w:rPr>
          <w:bCs/>
        </w:rPr>
      </w:pPr>
      <w:r>
        <w:rPr>
          <w:b/>
          <w:bCs/>
        </w:rPr>
        <w:t xml:space="preserve">87.- </w:t>
      </w:r>
      <w:r w:rsidRPr="009D7C0C">
        <w:rPr>
          <w:bCs/>
        </w:rPr>
        <w:t>Realiza las siguientes operaciones:</w:t>
      </w:r>
    </w:p>
    <w:p w:rsidR="00A76485" w:rsidRDefault="00A76485" w:rsidP="00235E8A">
      <w:pPr>
        <w:spacing w:after="0"/>
        <w:rPr>
          <w:bCs/>
        </w:rPr>
        <w:sectPr w:rsidR="00A76485" w:rsidSect="00A95E94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6485" w:rsidRPr="009D7C0C" w:rsidRDefault="00A76485" w:rsidP="00235E8A">
      <w:pPr>
        <w:spacing w:after="0"/>
        <w:rPr>
          <w:bCs/>
        </w:rPr>
      </w:pPr>
      <w:r w:rsidRPr="009D7C0C">
        <w:rPr>
          <w:bCs/>
        </w:rPr>
        <w:lastRenderedPageBreak/>
        <w:t xml:space="preserve">a)   </w:t>
      </w:r>
      <w:proofErr w:type="gramStart"/>
      <w:r w:rsidRPr="009D7C0C">
        <w:rPr>
          <w:bCs/>
        </w:rPr>
        <w:t>8 :</w:t>
      </w:r>
      <w:proofErr w:type="gramEnd"/>
      <w:r w:rsidRPr="009D7C0C">
        <w:rPr>
          <w:bCs/>
        </w:rPr>
        <w:t xml:space="preserve"> 2 - 7 · [2 - (4 + 6 : 2 )] - 5 · (</w:t>
      </w:r>
      <w:r w:rsidRPr="009D7C0C">
        <w:rPr>
          <w:rFonts w:cs="Symbol"/>
          <w:bCs/>
        </w:rPr>
        <w:t>-</w:t>
      </w:r>
      <w:r w:rsidRPr="009D7C0C">
        <w:rPr>
          <w:bCs/>
        </w:rPr>
        <w:t>3) =</w:t>
      </w:r>
    </w:p>
    <w:p w:rsidR="00A76485" w:rsidRPr="009D7C0C" w:rsidRDefault="00A76485" w:rsidP="00235E8A">
      <w:pPr>
        <w:spacing w:after="0"/>
        <w:rPr>
          <w:bCs/>
        </w:rPr>
      </w:pPr>
      <w:r w:rsidRPr="009D7C0C">
        <w:rPr>
          <w:bCs/>
        </w:rPr>
        <w:lastRenderedPageBreak/>
        <w:t xml:space="preserve">b)   </w:t>
      </w:r>
      <w:proofErr w:type="gramStart"/>
      <w:r w:rsidRPr="009D7C0C">
        <w:rPr>
          <w:bCs/>
        </w:rPr>
        <w:t>16 :</w:t>
      </w:r>
      <w:proofErr w:type="gramEnd"/>
      <w:r w:rsidRPr="009D7C0C">
        <w:rPr>
          <w:bCs/>
        </w:rPr>
        <w:t xml:space="preserve"> 2 · 3 - 5 ·[5 - (3 + 2) · 11] =</w:t>
      </w:r>
    </w:p>
    <w:p w:rsidR="00A76485" w:rsidRDefault="00A76485" w:rsidP="00235E8A">
      <w:pPr>
        <w:spacing w:after="0"/>
        <w:rPr>
          <w:b/>
          <w:bCs/>
        </w:rPr>
        <w:sectPr w:rsidR="00A76485" w:rsidSect="00A76485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E2D2D" w:rsidRDefault="00FE2D2D" w:rsidP="00235E8A">
      <w:pPr>
        <w:spacing w:after="0"/>
        <w:rPr>
          <w:b/>
          <w:bCs/>
        </w:rPr>
      </w:pPr>
    </w:p>
    <w:p w:rsidR="00A76485" w:rsidRDefault="00A76485" w:rsidP="00235E8A">
      <w:pPr>
        <w:spacing w:after="0"/>
      </w:pPr>
    </w:p>
    <w:p w:rsidR="00A76485" w:rsidRDefault="00A76485" w:rsidP="00235E8A">
      <w:pPr>
        <w:spacing w:after="0" w:line="240" w:lineRule="auto"/>
        <w:rPr>
          <w:rFonts w:ascii="Arial" w:hAnsi="Arial" w:cs="Arial"/>
        </w:rPr>
      </w:pPr>
      <w:r>
        <w:rPr>
          <w:b/>
        </w:rPr>
        <w:t xml:space="preserve">88.- </w:t>
      </w:r>
      <w:r>
        <w:rPr>
          <w:rFonts w:ascii="Arial" w:hAnsi="Arial" w:cs="Arial"/>
        </w:rPr>
        <w:t>Decide cuáles de los siguientes números son naturales y cuáles enteros negativos y s</w:t>
      </w:r>
      <w:r w:rsidRPr="00A76485">
        <w:rPr>
          <w:rFonts w:ascii="Arial" w:hAnsi="Arial" w:cs="Arial"/>
        </w:rPr>
        <w:t>eñala con color azul los naturales y  de color rojo para los negativos</w:t>
      </w:r>
    </w:p>
    <w:p w:rsidR="00A76485" w:rsidRDefault="00A76485" w:rsidP="00235E8A">
      <w:p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>a) – 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) 7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) +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) 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) – 5</w:t>
      </w:r>
    </w:p>
    <w:p w:rsidR="00A76485" w:rsidRDefault="00A76485" w:rsidP="00235E8A">
      <w:pPr>
        <w:spacing w:after="0"/>
        <w:rPr>
          <w:rFonts w:ascii="Arial" w:hAnsi="Arial" w:cs="Arial"/>
        </w:rPr>
      </w:pPr>
    </w:p>
    <w:p w:rsidR="00A76485" w:rsidRPr="00A76485" w:rsidRDefault="00A76485" w:rsidP="00235E8A">
      <w:pPr>
        <w:spacing w:after="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89.- </w:t>
      </w:r>
      <w:r>
        <w:rPr>
          <w:rFonts w:ascii="Arial" w:hAnsi="Arial" w:cs="Arial"/>
        </w:rPr>
        <w:t>Escribe:</w:t>
      </w:r>
    </w:p>
    <w:p w:rsidR="00A76485" w:rsidRDefault="00A76485" w:rsidP="00235E8A">
      <w:pPr>
        <w:numPr>
          <w:ilvl w:val="0"/>
          <w:numId w:val="34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Un conjunto de números enteros positivos que sean mayores que 10 y menores que 23.</w:t>
      </w:r>
    </w:p>
    <w:p w:rsidR="00A76485" w:rsidRDefault="00A76485" w:rsidP="00235E8A">
      <w:pPr>
        <w:numPr>
          <w:ilvl w:val="0"/>
          <w:numId w:val="34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Un conjunto de números enteros negativos que sean menores que  – 8 y mayores o iguales que – 12.</w:t>
      </w:r>
    </w:p>
    <w:p w:rsidR="00A76485" w:rsidRDefault="00A76485" w:rsidP="00235E8A">
      <w:pPr>
        <w:spacing w:after="0"/>
        <w:rPr>
          <w:rFonts w:ascii="Arial" w:hAnsi="Arial" w:cs="Arial"/>
        </w:rPr>
      </w:pPr>
    </w:p>
    <w:p w:rsidR="00A76485" w:rsidRDefault="00A76485" w:rsidP="00235E8A">
      <w:pPr>
        <w:spacing w:after="0"/>
        <w:rPr>
          <w:rFonts w:ascii="Arial" w:hAnsi="Arial" w:cs="Arial"/>
        </w:rPr>
      </w:pPr>
    </w:p>
    <w:p w:rsidR="006446F9" w:rsidRDefault="006446F9" w:rsidP="00235E8A">
      <w:pPr>
        <w:spacing w:after="0" w:line="240" w:lineRule="auto"/>
        <w:rPr>
          <w:rFonts w:ascii="Arial" w:hAnsi="Arial" w:cs="Arial"/>
          <w:b/>
        </w:rPr>
      </w:pPr>
    </w:p>
    <w:p w:rsidR="006446F9" w:rsidRDefault="006446F9" w:rsidP="00235E8A">
      <w:pPr>
        <w:spacing w:after="0" w:line="240" w:lineRule="auto"/>
        <w:rPr>
          <w:rFonts w:ascii="Arial" w:hAnsi="Arial" w:cs="Arial"/>
          <w:b/>
        </w:rPr>
      </w:pPr>
    </w:p>
    <w:p w:rsidR="00A76485" w:rsidRDefault="006446F9" w:rsidP="00235E8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90.- </w:t>
      </w:r>
      <w:r w:rsidR="00A76485">
        <w:rPr>
          <w:rFonts w:ascii="Arial" w:hAnsi="Arial" w:cs="Arial"/>
        </w:rPr>
        <w:t>Interpreta las siguientes situaciones, escribiendo en cada caso, el número entero:</w:t>
      </w:r>
    </w:p>
    <w:tbl>
      <w:tblPr>
        <w:tblW w:w="0" w:type="auto"/>
        <w:jc w:val="center"/>
        <w:tblInd w:w="14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4A0"/>
      </w:tblPr>
      <w:tblGrid>
        <w:gridCol w:w="5650"/>
        <w:gridCol w:w="2160"/>
      </w:tblGrid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Default="00A76485" w:rsidP="00235E8A">
            <w:pPr>
              <w:pStyle w:val="Ttulo1"/>
              <w:framePr w:hSpace="141" w:wrap="notBeside" w:vAnchor="text" w:hAnchor="margin" w:y="134"/>
              <w:ind w:left="720"/>
              <w:jc w:val="lef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Situación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Default="00A76485" w:rsidP="00235E8A">
            <w:pPr>
              <w:pStyle w:val="Ttulo1"/>
              <w:framePr w:hSpace="141" w:wrap="notBeside" w:vAnchor="text" w:hAnchor="margin" w:y="134"/>
              <w:jc w:val="lef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úmero entero</w:t>
            </w: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4 metros"/>
              </w:smartTagPr>
              <w:r w:rsidRPr="00A76485">
                <w:rPr>
                  <w:rFonts w:ascii="Arial" w:hAnsi="Arial" w:cs="Arial"/>
                </w:rPr>
                <w:t>4 metros</w:t>
              </w:r>
            </w:smartTag>
            <w:r w:rsidRPr="00A76485">
              <w:rPr>
                <w:rFonts w:ascii="Arial" w:hAnsi="Arial" w:cs="Arial"/>
              </w:rPr>
              <w:t>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 xml:space="preserve">Avancé </w:t>
            </w:r>
            <w:smartTag w:uri="urn:schemas-microsoft-com:office:smarttags" w:element="metricconverter">
              <w:smartTagPr>
                <w:attr w:name="ProductID" w:val="12 metros"/>
              </w:smartTagPr>
              <w:r w:rsidRPr="00A76485">
                <w:rPr>
                  <w:rFonts w:ascii="Arial" w:hAnsi="Arial" w:cs="Arial"/>
                </w:rPr>
                <w:t>12 metros</w:t>
              </w:r>
            </w:smartTag>
            <w:r w:rsidRPr="00A76485">
              <w:rPr>
                <w:rFonts w:ascii="Arial" w:hAnsi="Arial" w:cs="Arial"/>
              </w:rPr>
              <w:t>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El ascensor está en el 3° piso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El ascensor está en el 0° piso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Debo $11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Debo $2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 xml:space="preserve">El submarino está a </w:t>
            </w:r>
            <w:smartTag w:uri="urn:schemas-microsoft-com:office:smarttags" w:element="metricconverter">
              <w:smartTagPr>
                <w:attr w:name="ProductID" w:val="40 metros"/>
              </w:smartTagPr>
              <w:r w:rsidRPr="00A76485">
                <w:rPr>
                  <w:rFonts w:ascii="Arial" w:hAnsi="Arial" w:cs="Arial"/>
                </w:rPr>
                <w:t>40 metros</w:t>
              </w:r>
            </w:smartTag>
            <w:r w:rsidRPr="00A76485">
              <w:rPr>
                <w:rFonts w:ascii="Arial" w:hAnsi="Arial" w:cs="Arial"/>
              </w:rPr>
              <w:t xml:space="preserve"> de profundidad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El submarino está a 24 metros de profundidad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La temperatura en la Antártica es de 3 grados bajo cero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La temperatura en la Antártica es de 2 grados bajo cero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El ascensor está en el primer subterráneo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Ahorré $10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Ahorré $24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Giré de mi libreta de ahorros $8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Giré de mi libreta de ahorros $5.000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  <w:tr w:rsidR="00A76485" w:rsidRPr="00F07B31" w:rsidTr="00A76485">
        <w:trPr>
          <w:jc w:val="center"/>
        </w:trPr>
        <w:tc>
          <w:tcPr>
            <w:tcW w:w="5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Retrocedí 2 pasos.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6485" w:rsidRPr="00A76485" w:rsidRDefault="00A76485" w:rsidP="00235E8A">
            <w:pPr>
              <w:pStyle w:val="Prrafodelista"/>
              <w:framePr w:hSpace="141" w:wrap="notBeside" w:vAnchor="text" w:hAnchor="margin" w:y="134"/>
              <w:spacing w:after="0"/>
              <w:rPr>
                <w:rFonts w:ascii="Arial" w:hAnsi="Arial" w:cs="Arial"/>
              </w:rPr>
            </w:pPr>
          </w:p>
        </w:tc>
      </w:tr>
    </w:tbl>
    <w:p w:rsidR="00A76485" w:rsidRDefault="00A76485" w:rsidP="00235E8A">
      <w:pPr>
        <w:spacing w:after="0"/>
        <w:ind w:left="720"/>
        <w:rPr>
          <w:rFonts w:ascii="Arial" w:hAnsi="Arial" w:cs="Arial"/>
          <w:sz w:val="20"/>
          <w:szCs w:val="20"/>
        </w:rPr>
      </w:pPr>
    </w:p>
    <w:p w:rsidR="00A76485" w:rsidRDefault="00A76485" w:rsidP="00235E8A">
      <w:pPr>
        <w:spacing w:after="0"/>
        <w:ind w:left="720"/>
        <w:rPr>
          <w:rFonts w:ascii="Arial" w:hAnsi="Arial" w:cs="Arial"/>
        </w:rPr>
      </w:pPr>
    </w:p>
    <w:p w:rsidR="00A76485" w:rsidRDefault="007A4F6F" w:rsidP="00235E8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91.- </w:t>
      </w:r>
      <w:r>
        <w:rPr>
          <w:rFonts w:ascii="Arial" w:hAnsi="Arial" w:cs="Arial"/>
        </w:rPr>
        <w:t>C</w:t>
      </w:r>
      <w:r w:rsidR="00A76485">
        <w:rPr>
          <w:rFonts w:ascii="Arial" w:hAnsi="Arial" w:cs="Arial"/>
        </w:rPr>
        <w:t>ompleta según la imagen:</w:t>
      </w:r>
    </w:p>
    <w:p w:rsidR="00A76485" w:rsidRPr="00A76485" w:rsidRDefault="00A76485" w:rsidP="00235E8A">
      <w:pPr>
        <w:pStyle w:val="Prrafodelista"/>
        <w:spacing w:after="0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>
            <wp:extent cx="3714750" cy="2867025"/>
            <wp:effectExtent l="19050" t="0" r="0" b="0"/>
            <wp:docPr id="96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6485" w:rsidRDefault="00A76485" w:rsidP="00235E8A">
      <w:pPr>
        <w:spacing w:after="0"/>
        <w:jc w:val="both"/>
        <w:rPr>
          <w:rFonts w:ascii="Arial" w:hAnsi="Arial" w:cs="Arial"/>
        </w:rPr>
      </w:pPr>
    </w:p>
    <w:p w:rsidR="00A76485" w:rsidRDefault="00A76485" w:rsidP="00235E8A">
      <w:pPr>
        <w:spacing w:after="0"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La gaviota está volando a _________ m _________ el nivel del mar.</w:t>
      </w:r>
    </w:p>
    <w:p w:rsidR="00A76485" w:rsidRDefault="00A76485" w:rsidP="00235E8A">
      <w:pPr>
        <w:spacing w:after="0"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El niño está buceando a _________ m _________ el nivel del mar.</w:t>
      </w:r>
    </w:p>
    <w:p w:rsidR="00A76485" w:rsidRDefault="00A76485" w:rsidP="00235E8A">
      <w:pPr>
        <w:spacing w:after="0"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El pez está nadando a _________ m</w:t>
      </w:r>
    </w:p>
    <w:p w:rsidR="00A76485" w:rsidRDefault="00A76485" w:rsidP="00235E8A">
      <w:pPr>
        <w:spacing w:after="0"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El cangrejo se encuentra a _________ m</w:t>
      </w:r>
    </w:p>
    <w:p w:rsidR="00A76485" w:rsidRDefault="00A76485" w:rsidP="00235E8A">
      <w:pPr>
        <w:spacing w:after="0" w:line="480" w:lineRule="auto"/>
        <w:ind w:left="720"/>
        <w:jc w:val="both"/>
        <w:rPr>
          <w:rFonts w:ascii="Arial" w:hAnsi="Arial" w:cs="Arial"/>
        </w:rPr>
      </w:pPr>
      <w:r>
        <w:rPr>
          <w:rFonts w:ascii="Arial" w:hAnsi="Arial" w:cs="Arial"/>
        </w:rPr>
        <w:t>El pelícano vuela a _________ m.</w:t>
      </w:r>
    </w:p>
    <w:p w:rsidR="00235E8A" w:rsidRDefault="00235E8A" w:rsidP="00235E8A">
      <w:pPr>
        <w:spacing w:before="100" w:beforeAutospacing="1" w:after="0" w:line="240" w:lineRule="auto"/>
        <w:rPr>
          <w:rFonts w:ascii="Arial" w:hAnsi="Arial" w:cs="Arial"/>
          <w:b/>
        </w:rPr>
      </w:pPr>
    </w:p>
    <w:p w:rsidR="00A76485" w:rsidRDefault="007A4F6F" w:rsidP="00235E8A">
      <w:pPr>
        <w:spacing w:before="100" w:beforeAutospacing="1"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92.- </w:t>
      </w:r>
      <w:r w:rsidR="00A76485">
        <w:rPr>
          <w:rFonts w:ascii="Arial" w:hAnsi="Arial" w:cs="Arial"/>
        </w:rPr>
        <w:t xml:space="preserve">¿Cuál es la diferencia de temperaturas extremas cada día? </w:t>
      </w:r>
    </w:p>
    <w:tbl>
      <w:tblPr>
        <w:tblW w:w="8355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4011"/>
        <w:gridCol w:w="4344"/>
      </w:tblGrid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Temperatura Mínima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Temperatura Máxima</w:t>
            </w:r>
          </w:p>
        </w:tc>
      </w:tr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11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5º</w:t>
            </w:r>
          </w:p>
        </w:tc>
      </w:tr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9,2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18,5º</w:t>
            </w:r>
          </w:p>
        </w:tc>
      </w:tr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0º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7,3º</w:t>
            </w:r>
          </w:p>
        </w:tc>
      </w:tr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1,5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4º</w:t>
            </w:r>
          </w:p>
        </w:tc>
      </w:tr>
      <w:tr w:rsidR="00A76485" w:rsidRPr="00F07B31" w:rsidTr="00A76485">
        <w:trPr>
          <w:tblCellSpacing w:w="7" w:type="dxa"/>
          <w:jc w:val="center"/>
        </w:trPr>
        <w:tc>
          <w:tcPr>
            <w:tcW w:w="24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15</w:t>
            </w:r>
          </w:p>
        </w:tc>
        <w:tc>
          <w:tcPr>
            <w:tcW w:w="26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2,8</w:t>
            </w:r>
          </w:p>
        </w:tc>
      </w:tr>
    </w:tbl>
    <w:p w:rsidR="00A76485" w:rsidRDefault="00A76485" w:rsidP="00235E8A">
      <w:pPr>
        <w:spacing w:after="0"/>
        <w:rPr>
          <w:rFonts w:ascii="Arial" w:hAnsi="Arial" w:cs="Arial"/>
        </w:rPr>
      </w:pPr>
    </w:p>
    <w:p w:rsidR="00A76485" w:rsidRDefault="007A4F6F" w:rsidP="00235E8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93.- </w:t>
      </w:r>
      <w:r w:rsidR="00A76485">
        <w:rPr>
          <w:rFonts w:ascii="Arial" w:hAnsi="Arial" w:cs="Arial"/>
        </w:rPr>
        <w:t>Completa la siguiente tabla:</w:t>
      </w:r>
    </w:p>
    <w:tbl>
      <w:tblPr>
        <w:tblW w:w="7618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4A0"/>
      </w:tblPr>
      <w:tblGrid>
        <w:gridCol w:w="3817"/>
        <w:gridCol w:w="3801"/>
      </w:tblGrid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2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4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1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3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2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1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1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2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0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3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-1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4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-2 =</w:t>
            </w:r>
          </w:p>
        </w:tc>
      </w:tr>
      <w:tr w:rsidR="00A76485" w:rsidRPr="00F07B31" w:rsidTr="007A4F6F">
        <w:trPr>
          <w:trHeight w:val="562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5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-3 =</w:t>
            </w:r>
          </w:p>
        </w:tc>
      </w:tr>
      <w:tr w:rsidR="00A76485" w:rsidRPr="00F07B31" w:rsidTr="007A4F6F">
        <w:trPr>
          <w:trHeight w:val="577"/>
          <w:tblCellSpacing w:w="7" w:type="dxa"/>
          <w:jc w:val="center"/>
        </w:trPr>
        <w:tc>
          <w:tcPr>
            <w:tcW w:w="24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20 +-60 =</w:t>
            </w:r>
          </w:p>
        </w:tc>
        <w:tc>
          <w:tcPr>
            <w:tcW w:w="248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76485" w:rsidRPr="00A76485" w:rsidRDefault="00A76485" w:rsidP="00235E8A">
            <w:pPr>
              <w:pStyle w:val="Prrafodelista"/>
              <w:numPr>
                <w:ilvl w:val="0"/>
                <w:numId w:val="34"/>
              </w:numPr>
              <w:spacing w:before="100" w:beforeAutospacing="1" w:after="0"/>
              <w:rPr>
                <w:rFonts w:ascii="Arial" w:hAnsi="Arial" w:cs="Arial"/>
              </w:rPr>
            </w:pPr>
            <w:r w:rsidRPr="00A76485">
              <w:rPr>
                <w:rFonts w:ascii="Arial" w:hAnsi="Arial" w:cs="Arial"/>
              </w:rPr>
              <w:t>-3 + -4 =</w:t>
            </w:r>
          </w:p>
        </w:tc>
      </w:tr>
    </w:tbl>
    <w:p w:rsidR="00A76485" w:rsidRDefault="00A76485" w:rsidP="00235E8A">
      <w:pPr>
        <w:spacing w:after="0"/>
        <w:rPr>
          <w:rFonts w:ascii="Arial" w:hAnsi="Arial" w:cs="Arial"/>
          <w:sz w:val="20"/>
          <w:szCs w:val="20"/>
        </w:rPr>
      </w:pPr>
    </w:p>
    <w:p w:rsidR="00A76485" w:rsidRDefault="007A4F6F" w:rsidP="00235E8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94.- </w:t>
      </w:r>
      <w:r w:rsidR="00A76485">
        <w:rPr>
          <w:rFonts w:ascii="Arial" w:hAnsi="Arial" w:cs="Arial"/>
        </w:rPr>
        <w:t>Calcula:</w:t>
      </w:r>
    </w:p>
    <w:p w:rsidR="00A76485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position w:val="-6"/>
          <w:sz w:val="20"/>
          <w:szCs w:val="20"/>
        </w:rPr>
        <w:object w:dxaOrig="699" w:dyaOrig="280">
          <v:shape id="_x0000_i1036" type="#_x0000_t75" style="width:35.25pt;height:14.25pt" o:ole="" fillcolor="window">
            <v:imagedata r:id="rId31" o:title=""/>
          </v:shape>
          <o:OLEObject Type="Embed" ProgID="Equation.DSMT4" ShapeID="_x0000_i1036" DrawAspect="Content" ObjectID="_1414529086" r:id="rId3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position w:val="-6"/>
          <w:sz w:val="20"/>
          <w:szCs w:val="20"/>
        </w:rPr>
        <w:object w:dxaOrig="699" w:dyaOrig="280">
          <v:shape id="_x0000_i1037" type="#_x0000_t75" style="width:35.25pt;height:14.25pt" o:ole="" fillcolor="window">
            <v:imagedata r:id="rId33" o:title=""/>
          </v:shape>
          <o:OLEObject Type="Embed" ProgID="Equation.DSMT4" ShapeID="_x0000_i1037" DrawAspect="Content" ObjectID="_1414529087" r:id="rId34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35E8A">
        <w:rPr>
          <w:rFonts w:ascii="Arial" w:hAnsi="Arial" w:cs="Arial"/>
        </w:rPr>
        <w:tab/>
      </w:r>
      <w:r>
        <w:rPr>
          <w:rFonts w:ascii="Arial" w:hAnsi="Arial" w:cs="Arial"/>
          <w:position w:val="-6"/>
          <w:sz w:val="20"/>
          <w:szCs w:val="20"/>
        </w:rPr>
        <w:object w:dxaOrig="699" w:dyaOrig="280">
          <v:shape id="_x0000_i1038" type="#_x0000_t75" style="width:35.25pt;height:14.25pt" o:ole="" fillcolor="window">
            <v:imagedata r:id="rId31" o:title=""/>
          </v:shape>
          <o:OLEObject Type="Embed" ProgID="Equation.DSMT4" ShapeID="_x0000_i1038" DrawAspect="Content" ObjectID="_1414529088" r:id="rId3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235E8A">
        <w:rPr>
          <w:rFonts w:ascii="Arial" w:hAnsi="Arial" w:cs="Arial"/>
        </w:rPr>
        <w:tab/>
      </w:r>
      <w:r>
        <w:rPr>
          <w:rFonts w:ascii="Arial" w:hAnsi="Arial" w:cs="Arial"/>
          <w:position w:val="-6"/>
          <w:sz w:val="20"/>
          <w:szCs w:val="20"/>
        </w:rPr>
        <w:object w:dxaOrig="699" w:dyaOrig="280">
          <v:shape id="_x0000_i1039" type="#_x0000_t75" style="width:35.25pt;height:14.25pt" o:ole="" fillcolor="window">
            <v:imagedata r:id="rId36" o:title=""/>
          </v:shape>
          <o:OLEObject Type="Embed" ProgID="Equation.DSMT4" ShapeID="_x0000_i1039" DrawAspect="Content" ObjectID="_1414529089" r:id="rId3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  <w:lang w:val="en-US"/>
        </w:rPr>
      </w:pPr>
      <w:r>
        <w:rPr>
          <w:position w:val="-6"/>
        </w:rPr>
        <w:object w:dxaOrig="699" w:dyaOrig="280">
          <v:shape id="_x0000_i1040" type="#_x0000_t75" style="width:35.25pt;height:14.25pt" o:ole="" fillcolor="window">
            <v:imagedata r:id="rId38" o:title=""/>
          </v:shape>
          <o:OLEObject Type="Embed" ProgID="Equation.DSMT4" ShapeID="_x0000_i1040" DrawAspect="Content" ObjectID="_1414529090" r:id="rId39"/>
        </w:object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>
        <w:rPr>
          <w:position w:val="-6"/>
        </w:rPr>
        <w:object w:dxaOrig="699" w:dyaOrig="280">
          <v:shape id="_x0000_i1041" type="#_x0000_t75" style="width:35.25pt;height:14.25pt" o:ole="" fillcolor="window">
            <v:imagedata r:id="rId40" o:title=""/>
          </v:shape>
          <o:OLEObject Type="Embed" ProgID="Equation.DSMT4" ShapeID="_x0000_i1041" DrawAspect="Content" ObjectID="_1414529091" r:id="rId41"/>
        </w:object>
      </w:r>
      <w:r w:rsidRPr="007A4F6F">
        <w:rPr>
          <w:rFonts w:ascii="Arial" w:hAnsi="Arial" w:cs="Arial"/>
          <w:lang w:val="en-US"/>
        </w:rPr>
        <w:tab/>
      </w:r>
      <w:r w:rsidRPr="007A4F6F">
        <w:rPr>
          <w:rFonts w:ascii="Arial" w:hAnsi="Arial" w:cs="Arial"/>
          <w:lang w:val="en-US"/>
        </w:rPr>
        <w:tab/>
      </w:r>
      <w:r w:rsidR="00235E8A">
        <w:rPr>
          <w:rFonts w:ascii="Arial" w:hAnsi="Arial" w:cs="Arial"/>
          <w:lang w:val="en-US"/>
        </w:rPr>
        <w:tab/>
      </w:r>
      <w:r>
        <w:rPr>
          <w:position w:val="-6"/>
        </w:rPr>
        <w:object w:dxaOrig="660" w:dyaOrig="280">
          <v:shape id="_x0000_i1042" type="#_x0000_t75" style="width:33pt;height:14.25pt" o:ole="" fillcolor="window">
            <v:imagedata r:id="rId42" o:title=""/>
          </v:shape>
          <o:OLEObject Type="Embed" ProgID="Equation.DSMT4" ShapeID="_x0000_i1042" DrawAspect="Content" ObjectID="_1414529092" r:id="rId43"/>
        </w:object>
      </w:r>
      <w:r w:rsidRPr="007A4F6F">
        <w:rPr>
          <w:rFonts w:ascii="Arial" w:hAnsi="Arial" w:cs="Arial"/>
          <w:lang w:val="en-US"/>
        </w:rPr>
        <w:tab/>
      </w:r>
      <w:r w:rsidRPr="007A4F6F">
        <w:rPr>
          <w:rFonts w:ascii="Arial" w:hAnsi="Arial" w:cs="Arial"/>
          <w:lang w:val="en-US"/>
        </w:rPr>
        <w:tab/>
      </w:r>
      <w:r w:rsidR="00235E8A">
        <w:rPr>
          <w:rFonts w:ascii="Arial" w:hAnsi="Arial" w:cs="Arial"/>
          <w:lang w:val="en-US"/>
        </w:rPr>
        <w:tab/>
      </w:r>
      <w:r>
        <w:rPr>
          <w:position w:val="-4"/>
        </w:rPr>
        <w:object w:dxaOrig="720" w:dyaOrig="260">
          <v:shape id="_x0000_i1043" type="#_x0000_t75" style="width:36pt;height:12.75pt" o:ole="" fillcolor="window">
            <v:imagedata r:id="rId44" o:title=""/>
          </v:shape>
          <o:OLEObject Type="Embed" ProgID="Equation.DSMT4" ShapeID="_x0000_i1043" DrawAspect="Content" ObjectID="_1414529093" r:id="rId45"/>
        </w:object>
      </w:r>
      <w:r w:rsidRPr="007A4F6F">
        <w:rPr>
          <w:rFonts w:ascii="Arial" w:hAnsi="Arial" w:cs="Arial"/>
          <w:lang w:val="en-US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6"/>
        </w:rPr>
        <w:object w:dxaOrig="699" w:dyaOrig="280">
          <v:shape id="_x0000_i1044" type="#_x0000_t75" style="width:35.25pt;height:14.25pt" o:ole="" fillcolor="window">
            <v:imagedata r:id="rId46" o:title=""/>
          </v:shape>
          <o:OLEObject Type="Embed" ProgID="Equation.DSMT4" ShapeID="_x0000_i1044" DrawAspect="Content" ObjectID="_1414529094" r:id="rId47"/>
        </w:object>
      </w:r>
      <w:r w:rsidRPr="007A4F6F">
        <w:rPr>
          <w:rFonts w:ascii="Arial" w:hAnsi="Arial" w:cs="Arial"/>
          <w:lang w:val="en-US"/>
        </w:rPr>
        <w:tab/>
      </w:r>
      <w:r w:rsidRPr="007A4F6F">
        <w:rPr>
          <w:rFonts w:ascii="Arial" w:hAnsi="Arial" w:cs="Arial"/>
          <w:lang w:val="en-US"/>
        </w:rPr>
        <w:tab/>
      </w:r>
      <w:r w:rsidR="00235E8A">
        <w:rPr>
          <w:rFonts w:ascii="Arial" w:hAnsi="Arial" w:cs="Arial"/>
          <w:lang w:val="en-US"/>
        </w:rPr>
        <w:tab/>
      </w:r>
      <w:r>
        <w:rPr>
          <w:position w:val="-6"/>
        </w:rPr>
        <w:object w:dxaOrig="699" w:dyaOrig="280">
          <v:shape id="_x0000_i1045" type="#_x0000_t75" style="width:35.25pt;height:14.25pt" o:ole="" fillcolor="window">
            <v:imagedata r:id="rId48" o:title=""/>
          </v:shape>
          <o:OLEObject Type="Embed" ProgID="Equation.DSMT4" ShapeID="_x0000_i1045" DrawAspect="Content" ObjectID="_1414529095" r:id="rId49"/>
        </w:object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>
        <w:rPr>
          <w:position w:val="-10"/>
        </w:rPr>
        <w:object w:dxaOrig="1000" w:dyaOrig="320">
          <v:shape id="_x0000_i1046" type="#_x0000_t75" style="width:50.25pt;height:15.75pt" o:ole="" fillcolor="window">
            <v:imagedata r:id="rId50" o:title=""/>
          </v:shape>
          <o:OLEObject Type="Embed" ProgID="Equation.DSMT4" ShapeID="_x0000_i1046" DrawAspect="Content" ObjectID="_1414529096" r:id="rId5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158" type="#_x0000_t75" style="width:50.25pt;height:15.75pt" o:ole="" fillcolor="window">
            <v:imagedata r:id="rId52" o:title=""/>
          </v:shape>
          <o:OLEObject Type="Embed" ProgID="Equation.DSMT4" ShapeID="_x0000_i1158" DrawAspect="Content" ObjectID="_1414529097" r:id="rId53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1000" w:dyaOrig="320">
          <v:shape id="_x0000_i1048" type="#_x0000_t75" style="width:50.25pt;height:15.75pt" o:ole="" fillcolor="window">
            <v:imagedata r:id="rId54" o:title=""/>
          </v:shape>
          <o:OLEObject Type="Embed" ProgID="Equation.DSMT4" ShapeID="_x0000_i1048" DrawAspect="Content" ObjectID="_1414529098" r:id="rId55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980" w:dyaOrig="320">
          <v:shape id="_x0000_i1049" type="#_x0000_t75" style="width:48.75pt;height:15.75pt" o:ole="" fillcolor="window">
            <v:imagedata r:id="rId56" o:title=""/>
          </v:shape>
          <o:OLEObject Type="Embed" ProgID="Equation.DSMT4" ShapeID="_x0000_i1049" DrawAspect="Content" ObjectID="_1414529099" r:id="rId57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50" type="#_x0000_t75" style="width:50.25pt;height:15.75pt" o:ole="" fillcolor="window">
            <v:imagedata r:id="rId58" o:title=""/>
          </v:shape>
          <o:OLEObject Type="Embed" ProgID="Equation.DSMT4" ShapeID="_x0000_i1050" DrawAspect="Content" ObjectID="_1414529100" r:id="rId59"/>
        </w:object>
      </w:r>
      <w:r w:rsidRPr="007A4F6F">
        <w:rPr>
          <w:rFonts w:ascii="Arial" w:hAnsi="Arial" w:cs="Arial"/>
          <w:sz w:val="20"/>
          <w:szCs w:val="20"/>
        </w:rPr>
        <w:tab/>
      </w:r>
      <w:r w:rsidR="00235E8A">
        <w:rPr>
          <w:rFonts w:ascii="Arial" w:hAnsi="Arial" w:cs="Arial"/>
          <w:sz w:val="20"/>
          <w:szCs w:val="20"/>
        </w:rPr>
        <w:tab/>
      </w:r>
      <w:r>
        <w:rPr>
          <w:position w:val="-10"/>
        </w:rPr>
        <w:object w:dxaOrig="980" w:dyaOrig="320">
          <v:shape id="_x0000_i1051" type="#_x0000_t75" style="width:48.75pt;height:15.75pt" o:ole="" fillcolor="window">
            <v:imagedata r:id="rId60" o:title=""/>
          </v:shape>
          <o:OLEObject Type="Embed" ProgID="Equation.DSMT4" ShapeID="_x0000_i1051" DrawAspect="Content" ObjectID="_1414529101" r:id="rId6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1000" w:dyaOrig="320">
          <v:shape id="_x0000_i1052" type="#_x0000_t75" style="width:50.25pt;height:15.75pt" o:ole="" fillcolor="window">
            <v:imagedata r:id="rId62" o:title=""/>
          </v:shape>
          <o:OLEObject Type="Embed" ProgID="Equation.DSMT4" ShapeID="_x0000_i1052" DrawAspect="Content" ObjectID="_1414529102" r:id="rId63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53" type="#_x0000_t75" style="width:50.25pt;height:15.75pt" o:ole="" fillcolor="window">
            <v:imagedata r:id="rId64" o:title=""/>
          </v:shape>
          <o:OLEObject Type="Embed" ProgID="Equation.DSMT4" ShapeID="_x0000_i1053" DrawAspect="Content" ObjectID="_1414529103" r:id="rId65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54" type="#_x0000_t75" style="width:50.25pt;height:15.75pt" o:ole="" fillcolor="window">
            <v:imagedata r:id="rId66" o:title=""/>
          </v:shape>
          <o:OLEObject Type="Embed" ProgID="Equation.DSMT4" ShapeID="_x0000_i1054" DrawAspect="Content" ObjectID="_1414529104" r:id="rId67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55" type="#_x0000_t75" style="width:50.25pt;height:15.75pt" o:ole="" fillcolor="window">
            <v:imagedata r:id="rId68" o:title=""/>
          </v:shape>
          <o:OLEObject Type="Embed" ProgID="Equation.DSMT4" ShapeID="_x0000_i1055" DrawAspect="Content" ObjectID="_1414529105" r:id="rId69"/>
        </w:object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960" w:dyaOrig="320">
          <v:shape id="_x0000_i1056" type="#_x0000_t75" style="width:48pt;height:15.75pt" o:ole="" fillcolor="window">
            <v:imagedata r:id="rId70" o:title=""/>
          </v:shape>
          <o:OLEObject Type="Embed" ProgID="Equation.DSMT4" ShapeID="_x0000_i1056" DrawAspect="Content" ObjectID="_1414529106" r:id="rId7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20" w:dyaOrig="320">
          <v:shape id="_x0000_i1057" type="#_x0000_t75" style="width:51pt;height:15.75pt" o:ole="" fillcolor="window">
            <v:imagedata r:id="rId72" o:title=""/>
          </v:shape>
          <o:OLEObject Type="Embed" ProgID="Equation.DSMT4" ShapeID="_x0000_i1057" DrawAspect="Content" ObjectID="_1414529107" r:id="rId73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58" type="#_x0000_t75" style="width:50.25pt;height:15.75pt" o:ole="" fillcolor="window">
            <v:imagedata r:id="rId74" o:title=""/>
          </v:shape>
          <o:OLEObject Type="Embed" ProgID="Equation.DSMT4" ShapeID="_x0000_i1058" DrawAspect="Content" ObjectID="_1414529108" r:id="rId75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20" w:dyaOrig="320">
          <v:shape id="_x0000_i1059" type="#_x0000_t75" style="width:51pt;height:15.75pt" o:ole="" fillcolor="window">
            <v:imagedata r:id="rId76" o:title=""/>
          </v:shape>
          <o:OLEObject Type="Embed" ProgID="Equation.DSMT4" ShapeID="_x0000_i1059" DrawAspect="Content" ObjectID="_1414529109" r:id="rId77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960" w:dyaOrig="320">
          <v:shape id="_x0000_i1060" type="#_x0000_t75" style="width:48pt;height:15.75pt" o:ole="" fillcolor="window">
            <v:imagedata r:id="rId78" o:title=""/>
          </v:shape>
          <o:OLEObject Type="Embed" ProgID="Equation.DSMT4" ShapeID="_x0000_i1060" DrawAspect="Content" ObjectID="_1414529110" r:id="rId79"/>
        </w:object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>
        <w:rPr>
          <w:position w:val="-10"/>
        </w:rPr>
        <w:object w:dxaOrig="1000" w:dyaOrig="320">
          <v:shape id="_x0000_i1061" type="#_x0000_t75" style="width:50.25pt;height:15.75pt" o:ole="" fillcolor="window">
            <v:imagedata r:id="rId80" o:title=""/>
          </v:shape>
          <o:OLEObject Type="Embed" ProgID="Equation.DSMT4" ShapeID="_x0000_i1061" DrawAspect="Content" ObjectID="_1414529111" r:id="rId8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62" type="#_x0000_t75" style="width:50.25pt;height:15.75pt" o:ole="" fillcolor="window">
            <v:imagedata r:id="rId82" o:title=""/>
          </v:shape>
          <o:OLEObject Type="Embed" ProgID="Equation.DSMT4" ShapeID="_x0000_i1062" DrawAspect="Content" ObjectID="_1414529112" r:id="rId83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960" w:dyaOrig="320">
          <v:shape id="_x0000_i1063" type="#_x0000_t75" style="width:48pt;height:15.75pt" o:ole="" fillcolor="window">
            <v:imagedata r:id="rId84" o:title=""/>
          </v:shape>
          <o:OLEObject Type="Embed" ProgID="Equation.DSMT4" ShapeID="_x0000_i1063" DrawAspect="Content" ObjectID="_1414529113" r:id="rId85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1020" w:dyaOrig="320">
          <v:shape id="_x0000_i1064" type="#_x0000_t75" style="width:51pt;height:15.75pt" o:ole="" fillcolor="window">
            <v:imagedata r:id="rId86" o:title=""/>
          </v:shape>
          <o:OLEObject Type="Embed" ProgID="Equation.DSMT4" ShapeID="_x0000_i1064" DrawAspect="Content" ObjectID="_1414529114" r:id="rId87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20" w:dyaOrig="320">
          <v:shape id="_x0000_i1065" type="#_x0000_t75" style="width:51pt;height:15.75pt" o:ole="" fillcolor="window">
            <v:imagedata r:id="rId88" o:title=""/>
          </v:shape>
          <o:OLEObject Type="Embed" ProgID="Equation.DSMT4" ShapeID="_x0000_i1065" DrawAspect="Content" ObjectID="_1414529115" r:id="rId89"/>
        </w:object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>
        <w:rPr>
          <w:position w:val="-10"/>
        </w:rPr>
        <w:object w:dxaOrig="960" w:dyaOrig="320">
          <v:shape id="_x0000_i1066" type="#_x0000_t75" style="width:48pt;height:15.75pt" o:ole="" fillcolor="window">
            <v:imagedata r:id="rId90" o:title=""/>
          </v:shape>
          <o:OLEObject Type="Embed" ProgID="Equation.DSMT4" ShapeID="_x0000_i1066" DrawAspect="Content" ObjectID="_1414529116" r:id="rId9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67" type="#_x0000_t75" style="width:50.25pt;height:15.75pt" o:ole="" fillcolor="window">
            <v:imagedata r:id="rId92" o:title=""/>
          </v:shape>
          <o:OLEObject Type="Embed" ProgID="Equation.DSMT4" ShapeID="_x0000_i1067" DrawAspect="Content" ObjectID="_1414529117" r:id="rId93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7A4F6F" w:rsidRDefault="00A76485" w:rsidP="00235E8A">
      <w:pPr>
        <w:spacing w:after="0" w:line="360" w:lineRule="auto"/>
        <w:rPr>
          <w:rFonts w:ascii="Arial" w:hAnsi="Arial" w:cs="Arial"/>
        </w:rPr>
      </w:pPr>
      <w:r>
        <w:rPr>
          <w:position w:val="-10"/>
        </w:rPr>
        <w:object w:dxaOrig="1000" w:dyaOrig="320">
          <v:shape id="_x0000_i1068" type="#_x0000_t75" style="width:50.25pt;height:15.75pt" o:ole="" fillcolor="window">
            <v:imagedata r:id="rId94" o:title=""/>
          </v:shape>
          <o:OLEObject Type="Embed" ProgID="Equation.DSMT4" ShapeID="_x0000_i1068" DrawAspect="Content" ObjectID="_1414529118" r:id="rId95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69" type="#_x0000_t75" style="width:50.25pt;height:15.75pt" o:ole="" fillcolor="window">
            <v:imagedata r:id="rId96" o:title=""/>
          </v:shape>
          <o:OLEObject Type="Embed" ProgID="Equation.DSMT4" ShapeID="_x0000_i1069" DrawAspect="Content" ObjectID="_1414529119" r:id="rId97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  <w:r>
        <w:rPr>
          <w:position w:val="-10"/>
        </w:rPr>
        <w:object w:dxaOrig="960" w:dyaOrig="320">
          <v:shape id="_x0000_i1070" type="#_x0000_t75" style="width:48pt;height:15.75pt" o:ole="" fillcolor="window">
            <v:imagedata r:id="rId98" o:title=""/>
          </v:shape>
          <o:OLEObject Type="Embed" ProgID="Equation.DSMT4" ShapeID="_x0000_i1070" DrawAspect="Content" ObjectID="_1414529120" r:id="rId99"/>
        </w:object>
      </w:r>
      <w:r w:rsidRPr="007A4F6F">
        <w:rPr>
          <w:rFonts w:ascii="Arial" w:hAnsi="Arial" w:cs="Arial"/>
          <w:sz w:val="20"/>
          <w:szCs w:val="20"/>
        </w:rPr>
        <w:tab/>
      </w:r>
      <w:r w:rsidRPr="007A4F6F">
        <w:rPr>
          <w:rFonts w:ascii="Arial" w:hAnsi="Arial" w:cs="Arial"/>
          <w:sz w:val="20"/>
          <w:szCs w:val="20"/>
        </w:rPr>
        <w:tab/>
      </w:r>
      <w:r>
        <w:rPr>
          <w:position w:val="-10"/>
        </w:rPr>
        <w:object w:dxaOrig="1000" w:dyaOrig="320">
          <v:shape id="_x0000_i1071" type="#_x0000_t75" style="width:50.25pt;height:15.75pt" o:ole="" fillcolor="window">
            <v:imagedata r:id="rId100" o:title=""/>
          </v:shape>
          <o:OLEObject Type="Embed" ProgID="Equation.DSMT4" ShapeID="_x0000_i1071" DrawAspect="Content" ObjectID="_1414529121" r:id="rId101"/>
        </w:object>
      </w:r>
      <w:r w:rsidRPr="007A4F6F">
        <w:rPr>
          <w:rFonts w:ascii="Arial" w:hAnsi="Arial" w:cs="Arial"/>
        </w:rPr>
        <w:tab/>
      </w:r>
      <w:r w:rsidRPr="007A4F6F">
        <w:rPr>
          <w:rFonts w:ascii="Arial" w:hAnsi="Arial" w:cs="Arial"/>
        </w:rPr>
        <w:tab/>
      </w:r>
    </w:p>
    <w:p w:rsidR="00A76485" w:rsidRPr="00605A91" w:rsidRDefault="00A76485" w:rsidP="00605A91">
      <w:pPr>
        <w:spacing w:after="0" w:line="360" w:lineRule="auto"/>
        <w:rPr>
          <w:rFonts w:ascii="Arial" w:hAnsi="Arial" w:cs="Arial"/>
          <w:sz w:val="20"/>
          <w:szCs w:val="20"/>
        </w:rPr>
      </w:pPr>
      <w:r>
        <w:rPr>
          <w:position w:val="-10"/>
        </w:rPr>
        <w:object w:dxaOrig="1020" w:dyaOrig="320">
          <v:shape id="_x0000_i1072" type="#_x0000_t75" style="width:51pt;height:15.75pt" o:ole="" fillcolor="window">
            <v:imagedata r:id="rId102" o:title=""/>
          </v:shape>
          <o:OLEObject Type="Embed" ProgID="Equation.DSMT4" ShapeID="_x0000_i1072" DrawAspect="Content" ObjectID="_1414529122" r:id="rId103"/>
        </w:object>
      </w:r>
      <w:r w:rsidRPr="00235E8A">
        <w:rPr>
          <w:rFonts w:ascii="Arial" w:hAnsi="Arial" w:cs="Arial"/>
        </w:rPr>
        <w:tab/>
      </w:r>
      <w:r w:rsidRPr="00235E8A">
        <w:rPr>
          <w:rFonts w:ascii="Arial" w:hAnsi="Arial" w:cs="Arial"/>
        </w:rPr>
        <w:tab/>
      </w:r>
      <w:r>
        <w:rPr>
          <w:position w:val="-10"/>
        </w:rPr>
        <w:object w:dxaOrig="960" w:dyaOrig="320">
          <v:shape id="_x0000_i1073" type="#_x0000_t75" style="width:48pt;height:15.75pt" o:ole="" fillcolor="window">
            <v:imagedata r:id="rId104" o:title=""/>
          </v:shape>
          <o:OLEObject Type="Embed" ProgID="Equation.DSMT4" ShapeID="_x0000_i1073" DrawAspect="Content" ObjectID="_1414529123" r:id="rId105"/>
        </w:object>
      </w:r>
      <w:r w:rsidRPr="00235E8A">
        <w:rPr>
          <w:rFonts w:ascii="Arial" w:hAnsi="Arial" w:cs="Arial"/>
        </w:rPr>
        <w:tab/>
      </w:r>
      <w:r w:rsidRPr="00235E8A">
        <w:rPr>
          <w:rFonts w:ascii="Arial" w:hAnsi="Arial" w:cs="Arial"/>
        </w:rPr>
        <w:tab/>
      </w:r>
      <w:r>
        <w:rPr>
          <w:position w:val="-10"/>
        </w:rPr>
        <w:object w:dxaOrig="980" w:dyaOrig="320">
          <v:shape id="_x0000_i1074" type="#_x0000_t75" style="width:48.75pt;height:15.75pt" o:ole="" fillcolor="window">
            <v:imagedata r:id="rId106" o:title=""/>
          </v:shape>
          <o:OLEObject Type="Embed" ProgID="Equation.DSMT4" ShapeID="_x0000_i1074" DrawAspect="Content" ObjectID="_1414529124" r:id="rId107"/>
        </w:object>
      </w:r>
      <w:r w:rsidRPr="00235E8A">
        <w:rPr>
          <w:rFonts w:ascii="Arial" w:hAnsi="Arial" w:cs="Arial"/>
        </w:rPr>
        <w:tab/>
      </w:r>
      <w:r w:rsidRPr="00235E8A">
        <w:rPr>
          <w:rFonts w:ascii="Arial" w:hAnsi="Arial" w:cs="Arial"/>
        </w:rPr>
        <w:tab/>
      </w:r>
      <w:r>
        <w:rPr>
          <w:position w:val="-10"/>
        </w:rPr>
        <w:object w:dxaOrig="1000" w:dyaOrig="320">
          <v:shape id="_x0000_i1075" type="#_x0000_t75" style="width:50.25pt;height:15.75pt" o:ole="" fillcolor="window">
            <v:imagedata r:id="rId108" o:title=""/>
          </v:shape>
          <o:OLEObject Type="Embed" ProgID="Equation.DSMT4" ShapeID="_x0000_i1075" DrawAspect="Content" ObjectID="_1414529125" r:id="rId109"/>
        </w:object>
      </w:r>
    </w:p>
    <w:sectPr w:rsidR="00A76485" w:rsidRPr="00605A91" w:rsidSect="00A95E94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5E94" w:rsidRDefault="00A95E94" w:rsidP="00A95E94">
      <w:pPr>
        <w:spacing w:after="0" w:line="240" w:lineRule="auto"/>
      </w:pPr>
      <w:r>
        <w:separator/>
      </w:r>
    </w:p>
  </w:endnote>
  <w:endnote w:type="continuationSeparator" w:id="0">
    <w:p w:rsidR="00A95E94" w:rsidRDefault="00A95E94" w:rsidP="00A95E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5E94" w:rsidRDefault="00A95E94" w:rsidP="00A95E94">
      <w:pPr>
        <w:spacing w:after="0" w:line="240" w:lineRule="auto"/>
      </w:pPr>
      <w:r>
        <w:separator/>
      </w:r>
    </w:p>
  </w:footnote>
  <w:footnote w:type="continuationSeparator" w:id="0">
    <w:p w:rsidR="00A95E94" w:rsidRDefault="00A95E94" w:rsidP="00A95E9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5E94" w:rsidRDefault="00A95E94" w:rsidP="00A95E94">
    <w:pPr>
      <w:tabs>
        <w:tab w:val="right" w:pos="8280"/>
      </w:tabs>
      <w:spacing w:after="0" w:line="240" w:lineRule="auto"/>
      <w:rPr>
        <w:u w:val="single"/>
      </w:rPr>
    </w:pPr>
    <w:r>
      <w:rPr>
        <w:u w:val="single"/>
      </w:rPr>
      <w:t>FICHA DE EJERCICIOS 3</w:t>
    </w:r>
    <w:r w:rsidRPr="00A95E94">
      <w:rPr>
        <w:u w:val="single"/>
        <w:vertAlign w:val="superscript"/>
      </w:rPr>
      <w:t>er</w:t>
    </w:r>
    <w:r>
      <w:rPr>
        <w:u w:val="single"/>
      </w:rPr>
      <w:t xml:space="preserve"> EXAMEN DE MATEMÁTICAS</w:t>
    </w:r>
  </w:p>
  <w:p w:rsidR="00A95E94" w:rsidRDefault="00A95E94" w:rsidP="00A95E94">
    <w:pPr>
      <w:pStyle w:val="Encabezado"/>
    </w:pPr>
    <w:r>
      <w:rPr>
        <w:u w:val="single"/>
      </w:rPr>
      <w:t xml:space="preserve">NOMBRE:                                                                                         CURSO:                           FECHA:                                                </w:t>
    </w:r>
    <w:r w:rsidRPr="00A95E94">
      <w:rPr>
        <w:color w:val="FFFFFF" w:themeColor="background1"/>
        <w:u w:val="single"/>
      </w:rPr>
      <w:t>-</w:t>
    </w:r>
    <w:r>
      <w:rPr>
        <w:u w:val="single"/>
      </w:rPr>
      <w:t xml:space="preserve">                   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71829"/>
    <w:multiLevelType w:val="multilevel"/>
    <w:tmpl w:val="D93EC214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">
    <w:nsid w:val="0D5A793E"/>
    <w:multiLevelType w:val="hybridMultilevel"/>
    <w:tmpl w:val="E5C6888C"/>
    <w:lvl w:ilvl="0" w:tplc="0C0A0019">
      <w:start w:val="5"/>
      <w:numFmt w:val="lowerLetter"/>
      <w:lvlText w:val="%1."/>
      <w:lvlJc w:val="left"/>
      <w:pPr>
        <w:ind w:left="1440" w:hanging="360"/>
      </w:p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9D0077"/>
    <w:multiLevelType w:val="hybridMultilevel"/>
    <w:tmpl w:val="D1B4608A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1D41B00"/>
    <w:multiLevelType w:val="hybridMultilevel"/>
    <w:tmpl w:val="2FF4F07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EF2D66"/>
    <w:multiLevelType w:val="multilevel"/>
    <w:tmpl w:val="50AAF92A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5">
    <w:nsid w:val="1404078A"/>
    <w:multiLevelType w:val="multilevel"/>
    <w:tmpl w:val="B2284756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6">
    <w:nsid w:val="148449E7"/>
    <w:multiLevelType w:val="hybridMultilevel"/>
    <w:tmpl w:val="526082A4"/>
    <w:lvl w:ilvl="0" w:tplc="20DE5370">
      <w:start w:val="3"/>
      <w:numFmt w:val="lowerLetter"/>
      <w:lvlText w:val="%1."/>
      <w:lvlJc w:val="left"/>
      <w:pPr>
        <w:ind w:left="1440" w:hanging="360"/>
      </w:p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B30450B"/>
    <w:multiLevelType w:val="hybridMultilevel"/>
    <w:tmpl w:val="7422DBF6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CA407EA"/>
    <w:multiLevelType w:val="multilevel"/>
    <w:tmpl w:val="F82E80AE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9">
    <w:nsid w:val="1D3A70FA"/>
    <w:multiLevelType w:val="multilevel"/>
    <w:tmpl w:val="00A06852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0">
    <w:nsid w:val="253C302A"/>
    <w:multiLevelType w:val="hybridMultilevel"/>
    <w:tmpl w:val="391429DC"/>
    <w:lvl w:ilvl="0" w:tplc="0C0A000F">
      <w:start w:val="1"/>
      <w:numFmt w:val="decimal"/>
      <w:lvlText w:val="%1."/>
      <w:lvlJc w:val="left"/>
      <w:pPr>
        <w:ind w:left="502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5AC6F3D"/>
    <w:multiLevelType w:val="multilevel"/>
    <w:tmpl w:val="F6F01192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2">
    <w:nsid w:val="27354328"/>
    <w:multiLevelType w:val="hybridMultilevel"/>
    <w:tmpl w:val="CCBCCAC4"/>
    <w:lvl w:ilvl="0" w:tplc="0C0A0019">
      <w:start w:val="7"/>
      <w:numFmt w:val="lowerLetter"/>
      <w:lvlText w:val="%1."/>
      <w:lvlJc w:val="left"/>
      <w:pPr>
        <w:ind w:left="1428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EB87BDD"/>
    <w:multiLevelType w:val="multilevel"/>
    <w:tmpl w:val="2996D68C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4">
    <w:nsid w:val="352B73A3"/>
    <w:multiLevelType w:val="multilevel"/>
    <w:tmpl w:val="D0887FEA"/>
    <w:lvl w:ilvl="0">
      <w:start w:val="1"/>
      <w:numFmt w:val="lowerLetter"/>
      <w:lvlText w:val="%1)"/>
      <w:lvlJc w:val="left"/>
      <w:pPr>
        <w:ind w:left="0" w:firstLine="0"/>
      </w:pPr>
      <w:rPr>
        <w:b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5">
    <w:nsid w:val="37377398"/>
    <w:multiLevelType w:val="multilevel"/>
    <w:tmpl w:val="BAD4EAF8"/>
    <w:lvl w:ilvl="0">
      <w:start w:val="1"/>
      <w:numFmt w:val="lowerLetter"/>
      <w:lvlText w:val="%1)"/>
      <w:lvlJc w:val="left"/>
      <w:pPr>
        <w:ind w:left="0" w:firstLine="0"/>
      </w:pPr>
      <w:rPr>
        <w:b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6">
    <w:nsid w:val="37C118D4"/>
    <w:multiLevelType w:val="multilevel"/>
    <w:tmpl w:val="0BC27BB0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7">
    <w:nsid w:val="3F0278AA"/>
    <w:multiLevelType w:val="hybridMultilevel"/>
    <w:tmpl w:val="D4BA6C4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C17A3C"/>
    <w:multiLevelType w:val="multilevel"/>
    <w:tmpl w:val="2B6C2F12"/>
    <w:lvl w:ilvl="0">
      <w:start w:val="1"/>
      <w:numFmt w:val="lowerLetter"/>
      <w:lvlText w:val="%1)"/>
      <w:lvlJc w:val="left"/>
      <w:pPr>
        <w:ind w:left="0" w:firstLine="0"/>
      </w:pPr>
      <w:rPr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19">
    <w:nsid w:val="4AF608E0"/>
    <w:multiLevelType w:val="hybridMultilevel"/>
    <w:tmpl w:val="7A22E544"/>
    <w:lvl w:ilvl="0" w:tplc="340A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CDA0817"/>
    <w:multiLevelType w:val="hybridMultilevel"/>
    <w:tmpl w:val="AE50D67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E16435"/>
    <w:multiLevelType w:val="multilevel"/>
    <w:tmpl w:val="8F2CED28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22">
    <w:nsid w:val="5088288D"/>
    <w:multiLevelType w:val="multilevel"/>
    <w:tmpl w:val="D5CA3416"/>
    <w:lvl w:ilvl="0">
      <w:start w:val="1"/>
      <w:numFmt w:val="lowerLetter"/>
      <w:lvlText w:val="%1)"/>
      <w:lvlJc w:val="left"/>
      <w:pPr>
        <w:ind w:left="0" w:firstLine="0"/>
      </w:pPr>
      <w:rPr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23">
    <w:nsid w:val="56D73D93"/>
    <w:multiLevelType w:val="multilevel"/>
    <w:tmpl w:val="2BEA31AA"/>
    <w:lvl w:ilvl="0">
      <w:start w:val="1"/>
      <w:numFmt w:val="lowerLetter"/>
      <w:lvlText w:val="%1)"/>
      <w:lvlJc w:val="left"/>
      <w:pPr>
        <w:ind w:left="0" w:firstLine="0"/>
      </w:pPr>
      <w:rPr>
        <w:b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24">
    <w:nsid w:val="5A117E29"/>
    <w:multiLevelType w:val="hybridMultilevel"/>
    <w:tmpl w:val="7EDEB31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553D9D"/>
    <w:multiLevelType w:val="multilevel"/>
    <w:tmpl w:val="5CBCFBEA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26">
    <w:nsid w:val="60543261"/>
    <w:multiLevelType w:val="multilevel"/>
    <w:tmpl w:val="912844F0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27">
    <w:nsid w:val="62551205"/>
    <w:multiLevelType w:val="hybridMultilevel"/>
    <w:tmpl w:val="7E180622"/>
    <w:lvl w:ilvl="0" w:tplc="0C0A0011">
      <w:start w:val="1"/>
      <w:numFmt w:val="decimal"/>
      <w:lvlText w:val="%1)"/>
      <w:lvlJc w:val="left"/>
      <w:pPr>
        <w:ind w:left="502" w:hanging="360"/>
      </w:pPr>
    </w:lvl>
    <w:lvl w:ilvl="1" w:tplc="0C0A0019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 w:tplc="0C0A001B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 w:tplc="0C0A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C0A0019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 w:tplc="0C0A001B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 w:tplc="0C0A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C0A0019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 w:tplc="0C0A001B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28">
    <w:nsid w:val="633B18D5"/>
    <w:multiLevelType w:val="hybridMultilevel"/>
    <w:tmpl w:val="F556716C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70DE4894"/>
    <w:multiLevelType w:val="hybridMultilevel"/>
    <w:tmpl w:val="7BDE57C0"/>
    <w:lvl w:ilvl="0" w:tplc="A03454C4">
      <w:start w:val="1"/>
      <w:numFmt w:val="lowerLetter"/>
      <w:lvlText w:val="%1)"/>
      <w:lvlJc w:val="left"/>
      <w:pPr>
        <w:ind w:left="1068" w:hanging="360"/>
      </w:pPr>
    </w:lvl>
    <w:lvl w:ilvl="1" w:tplc="0C0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0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C0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C0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47D2777"/>
    <w:multiLevelType w:val="multilevel"/>
    <w:tmpl w:val="8848BE3C"/>
    <w:lvl w:ilvl="0">
      <w:start w:val="1"/>
      <w:numFmt w:val="lowerLetter"/>
      <w:lvlText w:val="%1)"/>
      <w:lvlJc w:val="left"/>
      <w:pPr>
        <w:ind w:left="0" w:firstLine="0"/>
      </w:pPr>
      <w:rPr>
        <w:b w:val="0"/>
        <w:bCs/>
        <w:sz w:val="20"/>
        <w:szCs w:val="20"/>
      </w:rPr>
    </w:lvl>
    <w:lvl w:ilvl="1">
      <w:start w:val="1"/>
      <w:numFmt w:val="lowerLetter"/>
      <w:lvlText w:val="%2)"/>
      <w:lvlJc w:val="left"/>
      <w:pPr>
        <w:ind w:left="0" w:firstLine="0"/>
      </w:pPr>
      <w:rPr>
        <w:sz w:val="20"/>
        <w:szCs w:val="20"/>
      </w:r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num w:numId="1">
    <w:abstractNumId w:val="28"/>
  </w:num>
  <w:num w:numId="2">
    <w:abstractNumId w:val="7"/>
  </w:num>
  <w:num w:numId="3">
    <w:abstractNumId w:val="2"/>
  </w:num>
  <w:num w:numId="4">
    <w:abstractNumId w:val="20"/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9"/>
  </w:num>
  <w:num w:numId="30">
    <w:abstractNumId w:val="1"/>
  </w:num>
  <w:num w:numId="31">
    <w:abstractNumId w:val="27"/>
  </w:num>
  <w:num w:numId="32">
    <w:abstractNumId w:val="17"/>
  </w:num>
  <w:num w:numId="33">
    <w:abstractNumId w:val="3"/>
  </w:num>
  <w:num w:numId="34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evenAndOddHeaders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60DF3"/>
    <w:rsid w:val="000058AA"/>
    <w:rsid w:val="0001203E"/>
    <w:rsid w:val="000149A3"/>
    <w:rsid w:val="000161CB"/>
    <w:rsid w:val="000214AB"/>
    <w:rsid w:val="00022550"/>
    <w:rsid w:val="0002266E"/>
    <w:rsid w:val="00024210"/>
    <w:rsid w:val="00025FAF"/>
    <w:rsid w:val="0002731A"/>
    <w:rsid w:val="00035FA6"/>
    <w:rsid w:val="00037A8D"/>
    <w:rsid w:val="000407FE"/>
    <w:rsid w:val="00040CFB"/>
    <w:rsid w:val="00041D1D"/>
    <w:rsid w:val="00041D37"/>
    <w:rsid w:val="000425F5"/>
    <w:rsid w:val="00042B55"/>
    <w:rsid w:val="000443D3"/>
    <w:rsid w:val="00045E25"/>
    <w:rsid w:val="00047CFA"/>
    <w:rsid w:val="00050C6E"/>
    <w:rsid w:val="000535D0"/>
    <w:rsid w:val="00063A8E"/>
    <w:rsid w:val="00065A63"/>
    <w:rsid w:val="00066349"/>
    <w:rsid w:val="000664C1"/>
    <w:rsid w:val="00066DDA"/>
    <w:rsid w:val="000729A2"/>
    <w:rsid w:val="00076BE3"/>
    <w:rsid w:val="00080398"/>
    <w:rsid w:val="000806BD"/>
    <w:rsid w:val="000813B2"/>
    <w:rsid w:val="00082105"/>
    <w:rsid w:val="00085FEE"/>
    <w:rsid w:val="000868AF"/>
    <w:rsid w:val="0009071E"/>
    <w:rsid w:val="00091DB0"/>
    <w:rsid w:val="00093205"/>
    <w:rsid w:val="00093ADB"/>
    <w:rsid w:val="000A7460"/>
    <w:rsid w:val="000B02F4"/>
    <w:rsid w:val="000B22FF"/>
    <w:rsid w:val="000B58FA"/>
    <w:rsid w:val="000B61FC"/>
    <w:rsid w:val="000B6D92"/>
    <w:rsid w:val="000C3F4C"/>
    <w:rsid w:val="000C45F3"/>
    <w:rsid w:val="000C48FE"/>
    <w:rsid w:val="000D2FA7"/>
    <w:rsid w:val="000D3B3E"/>
    <w:rsid w:val="000D522D"/>
    <w:rsid w:val="000E0548"/>
    <w:rsid w:val="000E0BB2"/>
    <w:rsid w:val="000E0C9A"/>
    <w:rsid w:val="000E2C39"/>
    <w:rsid w:val="000E2F9D"/>
    <w:rsid w:val="000E781D"/>
    <w:rsid w:val="000F2BA2"/>
    <w:rsid w:val="000F344C"/>
    <w:rsid w:val="000F3D5C"/>
    <w:rsid w:val="000F7401"/>
    <w:rsid w:val="00102955"/>
    <w:rsid w:val="00105882"/>
    <w:rsid w:val="001058EB"/>
    <w:rsid w:val="00111AA6"/>
    <w:rsid w:val="001132A6"/>
    <w:rsid w:val="00113D37"/>
    <w:rsid w:val="00114957"/>
    <w:rsid w:val="00115BFC"/>
    <w:rsid w:val="00117280"/>
    <w:rsid w:val="00117F31"/>
    <w:rsid w:val="001250D6"/>
    <w:rsid w:val="00127310"/>
    <w:rsid w:val="00136332"/>
    <w:rsid w:val="001404DD"/>
    <w:rsid w:val="001423C1"/>
    <w:rsid w:val="001427E3"/>
    <w:rsid w:val="001428B1"/>
    <w:rsid w:val="00142BCC"/>
    <w:rsid w:val="00142C53"/>
    <w:rsid w:val="00144D38"/>
    <w:rsid w:val="0014720F"/>
    <w:rsid w:val="00151E81"/>
    <w:rsid w:val="00152BB7"/>
    <w:rsid w:val="001562FB"/>
    <w:rsid w:val="001565AA"/>
    <w:rsid w:val="0016108B"/>
    <w:rsid w:val="001618D4"/>
    <w:rsid w:val="00162D0E"/>
    <w:rsid w:val="00163D91"/>
    <w:rsid w:val="00165DAF"/>
    <w:rsid w:val="00167EB7"/>
    <w:rsid w:val="00170E3E"/>
    <w:rsid w:val="00171042"/>
    <w:rsid w:val="001726F0"/>
    <w:rsid w:val="0017449E"/>
    <w:rsid w:val="00175953"/>
    <w:rsid w:val="001759E3"/>
    <w:rsid w:val="00176877"/>
    <w:rsid w:val="00182BEA"/>
    <w:rsid w:val="00183EB7"/>
    <w:rsid w:val="001851D2"/>
    <w:rsid w:val="001875EF"/>
    <w:rsid w:val="001877EE"/>
    <w:rsid w:val="00187F43"/>
    <w:rsid w:val="001901D6"/>
    <w:rsid w:val="001A3283"/>
    <w:rsid w:val="001A3E3C"/>
    <w:rsid w:val="001A47BB"/>
    <w:rsid w:val="001A5583"/>
    <w:rsid w:val="001A720C"/>
    <w:rsid w:val="001A74CB"/>
    <w:rsid w:val="001B163E"/>
    <w:rsid w:val="001B6E00"/>
    <w:rsid w:val="001B73CA"/>
    <w:rsid w:val="001C0DCF"/>
    <w:rsid w:val="001C33B3"/>
    <w:rsid w:val="001C3CD9"/>
    <w:rsid w:val="001C4782"/>
    <w:rsid w:val="001C4B96"/>
    <w:rsid w:val="001C5188"/>
    <w:rsid w:val="001C59A7"/>
    <w:rsid w:val="001C6DBB"/>
    <w:rsid w:val="001D0872"/>
    <w:rsid w:val="001D276B"/>
    <w:rsid w:val="001D739A"/>
    <w:rsid w:val="001E14E0"/>
    <w:rsid w:val="001E7436"/>
    <w:rsid w:val="001F4893"/>
    <w:rsid w:val="001F617B"/>
    <w:rsid w:val="002001AF"/>
    <w:rsid w:val="002023AF"/>
    <w:rsid w:val="00203407"/>
    <w:rsid w:val="00204F1D"/>
    <w:rsid w:val="00206994"/>
    <w:rsid w:val="00206AE2"/>
    <w:rsid w:val="00207753"/>
    <w:rsid w:val="00210F46"/>
    <w:rsid w:val="00211C18"/>
    <w:rsid w:val="00211DEC"/>
    <w:rsid w:val="002126E9"/>
    <w:rsid w:val="00213DDB"/>
    <w:rsid w:val="00215AE2"/>
    <w:rsid w:val="00220DE0"/>
    <w:rsid w:val="00226034"/>
    <w:rsid w:val="002314C6"/>
    <w:rsid w:val="0023253D"/>
    <w:rsid w:val="002327E4"/>
    <w:rsid w:val="0023439C"/>
    <w:rsid w:val="002353DA"/>
    <w:rsid w:val="0023548D"/>
    <w:rsid w:val="00235BDB"/>
    <w:rsid w:val="00235E8A"/>
    <w:rsid w:val="00240C8D"/>
    <w:rsid w:val="00242612"/>
    <w:rsid w:val="00242615"/>
    <w:rsid w:val="00242F32"/>
    <w:rsid w:val="00243A3B"/>
    <w:rsid w:val="00244B59"/>
    <w:rsid w:val="0024544E"/>
    <w:rsid w:val="002465E3"/>
    <w:rsid w:val="0024662F"/>
    <w:rsid w:val="00250C3B"/>
    <w:rsid w:val="00253631"/>
    <w:rsid w:val="002574CB"/>
    <w:rsid w:val="002576A3"/>
    <w:rsid w:val="00263562"/>
    <w:rsid w:val="0026512E"/>
    <w:rsid w:val="00266D10"/>
    <w:rsid w:val="00266D17"/>
    <w:rsid w:val="002714B5"/>
    <w:rsid w:val="00272D5C"/>
    <w:rsid w:val="002845F5"/>
    <w:rsid w:val="00294064"/>
    <w:rsid w:val="00297552"/>
    <w:rsid w:val="002A08BD"/>
    <w:rsid w:val="002A18D3"/>
    <w:rsid w:val="002A3057"/>
    <w:rsid w:val="002A6211"/>
    <w:rsid w:val="002A69A6"/>
    <w:rsid w:val="002A7B13"/>
    <w:rsid w:val="002B09EB"/>
    <w:rsid w:val="002B31D5"/>
    <w:rsid w:val="002B3C99"/>
    <w:rsid w:val="002B46F0"/>
    <w:rsid w:val="002B6498"/>
    <w:rsid w:val="002C0B42"/>
    <w:rsid w:val="002C14CB"/>
    <w:rsid w:val="002C5DC0"/>
    <w:rsid w:val="002D3CAC"/>
    <w:rsid w:val="002D5257"/>
    <w:rsid w:val="002D5D2A"/>
    <w:rsid w:val="002D5F28"/>
    <w:rsid w:val="002E0497"/>
    <w:rsid w:val="002E2079"/>
    <w:rsid w:val="002E2811"/>
    <w:rsid w:val="002E2BBA"/>
    <w:rsid w:val="002E6DC1"/>
    <w:rsid w:val="002E71D1"/>
    <w:rsid w:val="002E76D3"/>
    <w:rsid w:val="002F0DAF"/>
    <w:rsid w:val="002F61D6"/>
    <w:rsid w:val="0030043E"/>
    <w:rsid w:val="00301D8E"/>
    <w:rsid w:val="00304AB8"/>
    <w:rsid w:val="00311306"/>
    <w:rsid w:val="00311430"/>
    <w:rsid w:val="003121F8"/>
    <w:rsid w:val="0031565F"/>
    <w:rsid w:val="003218F2"/>
    <w:rsid w:val="00322806"/>
    <w:rsid w:val="00323109"/>
    <w:rsid w:val="00323AE4"/>
    <w:rsid w:val="003243E5"/>
    <w:rsid w:val="00340BAA"/>
    <w:rsid w:val="00343E80"/>
    <w:rsid w:val="0034792D"/>
    <w:rsid w:val="003520D9"/>
    <w:rsid w:val="003526C0"/>
    <w:rsid w:val="00355E8C"/>
    <w:rsid w:val="00363AE6"/>
    <w:rsid w:val="00366827"/>
    <w:rsid w:val="003737C5"/>
    <w:rsid w:val="00374503"/>
    <w:rsid w:val="00377630"/>
    <w:rsid w:val="00383002"/>
    <w:rsid w:val="003845F1"/>
    <w:rsid w:val="0038566E"/>
    <w:rsid w:val="00385CDC"/>
    <w:rsid w:val="003902C6"/>
    <w:rsid w:val="003924B0"/>
    <w:rsid w:val="003A00E1"/>
    <w:rsid w:val="003A07FE"/>
    <w:rsid w:val="003A0AD3"/>
    <w:rsid w:val="003A491C"/>
    <w:rsid w:val="003A6C46"/>
    <w:rsid w:val="003A7C36"/>
    <w:rsid w:val="003B2443"/>
    <w:rsid w:val="003B3BF0"/>
    <w:rsid w:val="003B45FC"/>
    <w:rsid w:val="003C25F9"/>
    <w:rsid w:val="003C30CE"/>
    <w:rsid w:val="003C4291"/>
    <w:rsid w:val="003C43C8"/>
    <w:rsid w:val="003C730D"/>
    <w:rsid w:val="003D2959"/>
    <w:rsid w:val="003D52A3"/>
    <w:rsid w:val="003D5B1F"/>
    <w:rsid w:val="003D6433"/>
    <w:rsid w:val="003E57CA"/>
    <w:rsid w:val="003E7984"/>
    <w:rsid w:val="0040299E"/>
    <w:rsid w:val="00402DF7"/>
    <w:rsid w:val="004051EA"/>
    <w:rsid w:val="00407456"/>
    <w:rsid w:val="00417E0B"/>
    <w:rsid w:val="00423384"/>
    <w:rsid w:val="0042522F"/>
    <w:rsid w:val="00426363"/>
    <w:rsid w:val="00430220"/>
    <w:rsid w:val="00432165"/>
    <w:rsid w:val="0043408D"/>
    <w:rsid w:val="0043441F"/>
    <w:rsid w:val="00434B5C"/>
    <w:rsid w:val="004367F4"/>
    <w:rsid w:val="00436D22"/>
    <w:rsid w:val="00437650"/>
    <w:rsid w:val="00437B0A"/>
    <w:rsid w:val="004411FC"/>
    <w:rsid w:val="00441805"/>
    <w:rsid w:val="00442020"/>
    <w:rsid w:val="00442314"/>
    <w:rsid w:val="00450C01"/>
    <w:rsid w:val="004530C7"/>
    <w:rsid w:val="004540AF"/>
    <w:rsid w:val="0045630A"/>
    <w:rsid w:val="004565FB"/>
    <w:rsid w:val="004609B4"/>
    <w:rsid w:val="00463D6D"/>
    <w:rsid w:val="004674B8"/>
    <w:rsid w:val="00467F73"/>
    <w:rsid w:val="00470742"/>
    <w:rsid w:val="00472D3C"/>
    <w:rsid w:val="004827DE"/>
    <w:rsid w:val="00483394"/>
    <w:rsid w:val="0049117F"/>
    <w:rsid w:val="00492381"/>
    <w:rsid w:val="00497950"/>
    <w:rsid w:val="004A07C8"/>
    <w:rsid w:val="004A1553"/>
    <w:rsid w:val="004A2587"/>
    <w:rsid w:val="004A36FE"/>
    <w:rsid w:val="004A4265"/>
    <w:rsid w:val="004A5BDC"/>
    <w:rsid w:val="004A5E9C"/>
    <w:rsid w:val="004B2093"/>
    <w:rsid w:val="004C0A86"/>
    <w:rsid w:val="004C3F61"/>
    <w:rsid w:val="004C53BB"/>
    <w:rsid w:val="004D08F8"/>
    <w:rsid w:val="004D601F"/>
    <w:rsid w:val="004D6734"/>
    <w:rsid w:val="004D7171"/>
    <w:rsid w:val="004D7CA3"/>
    <w:rsid w:val="004E6C11"/>
    <w:rsid w:val="004F2BB7"/>
    <w:rsid w:val="004F47DD"/>
    <w:rsid w:val="004F49A6"/>
    <w:rsid w:val="004F75F1"/>
    <w:rsid w:val="00500BFC"/>
    <w:rsid w:val="0050619A"/>
    <w:rsid w:val="00507705"/>
    <w:rsid w:val="0051593F"/>
    <w:rsid w:val="00524CB6"/>
    <w:rsid w:val="00525118"/>
    <w:rsid w:val="00526508"/>
    <w:rsid w:val="0052766C"/>
    <w:rsid w:val="0053261B"/>
    <w:rsid w:val="005353D1"/>
    <w:rsid w:val="00536D9E"/>
    <w:rsid w:val="00552ED0"/>
    <w:rsid w:val="00553F5D"/>
    <w:rsid w:val="00555C7F"/>
    <w:rsid w:val="005561E3"/>
    <w:rsid w:val="00560583"/>
    <w:rsid w:val="00562476"/>
    <w:rsid w:val="00564E3A"/>
    <w:rsid w:val="00566777"/>
    <w:rsid w:val="00567E7D"/>
    <w:rsid w:val="0058061A"/>
    <w:rsid w:val="00585DD2"/>
    <w:rsid w:val="005902D1"/>
    <w:rsid w:val="00593939"/>
    <w:rsid w:val="00594BDD"/>
    <w:rsid w:val="005A1522"/>
    <w:rsid w:val="005B4D51"/>
    <w:rsid w:val="005B5559"/>
    <w:rsid w:val="005B5946"/>
    <w:rsid w:val="005B5C58"/>
    <w:rsid w:val="005B6226"/>
    <w:rsid w:val="005B67EE"/>
    <w:rsid w:val="005B7058"/>
    <w:rsid w:val="005C196F"/>
    <w:rsid w:val="005C41F3"/>
    <w:rsid w:val="005C5747"/>
    <w:rsid w:val="005C62F4"/>
    <w:rsid w:val="005C6BD1"/>
    <w:rsid w:val="005C7ACD"/>
    <w:rsid w:val="005D0E29"/>
    <w:rsid w:val="005D15C2"/>
    <w:rsid w:val="005D1BEF"/>
    <w:rsid w:val="005D6587"/>
    <w:rsid w:val="005D7CC6"/>
    <w:rsid w:val="005E0B63"/>
    <w:rsid w:val="005F0617"/>
    <w:rsid w:val="005F1DA7"/>
    <w:rsid w:val="005F50CD"/>
    <w:rsid w:val="005F51A7"/>
    <w:rsid w:val="005F589A"/>
    <w:rsid w:val="00600F8D"/>
    <w:rsid w:val="00603ABF"/>
    <w:rsid w:val="00604E4A"/>
    <w:rsid w:val="006056C8"/>
    <w:rsid w:val="00605A91"/>
    <w:rsid w:val="00611AD9"/>
    <w:rsid w:val="006134F3"/>
    <w:rsid w:val="006168E0"/>
    <w:rsid w:val="00616F3B"/>
    <w:rsid w:val="00624716"/>
    <w:rsid w:val="00626D48"/>
    <w:rsid w:val="00627A48"/>
    <w:rsid w:val="00632AEC"/>
    <w:rsid w:val="00633C28"/>
    <w:rsid w:val="00633EC5"/>
    <w:rsid w:val="00635B5E"/>
    <w:rsid w:val="00637F6D"/>
    <w:rsid w:val="00643A65"/>
    <w:rsid w:val="006446F9"/>
    <w:rsid w:val="00645CBB"/>
    <w:rsid w:val="00646973"/>
    <w:rsid w:val="006510B9"/>
    <w:rsid w:val="0065345C"/>
    <w:rsid w:val="006546C9"/>
    <w:rsid w:val="00656201"/>
    <w:rsid w:val="00656833"/>
    <w:rsid w:val="0066277E"/>
    <w:rsid w:val="0066609A"/>
    <w:rsid w:val="00667758"/>
    <w:rsid w:val="00670495"/>
    <w:rsid w:val="00670E77"/>
    <w:rsid w:val="006725CA"/>
    <w:rsid w:val="00675256"/>
    <w:rsid w:val="006755F7"/>
    <w:rsid w:val="00682DF6"/>
    <w:rsid w:val="00684173"/>
    <w:rsid w:val="0068708C"/>
    <w:rsid w:val="00693093"/>
    <w:rsid w:val="00695F48"/>
    <w:rsid w:val="006A0265"/>
    <w:rsid w:val="006A10A2"/>
    <w:rsid w:val="006A1BF8"/>
    <w:rsid w:val="006A4FE1"/>
    <w:rsid w:val="006A5161"/>
    <w:rsid w:val="006A62EA"/>
    <w:rsid w:val="006A732B"/>
    <w:rsid w:val="006B234C"/>
    <w:rsid w:val="006B3546"/>
    <w:rsid w:val="006B5FEE"/>
    <w:rsid w:val="006C645A"/>
    <w:rsid w:val="006C71F4"/>
    <w:rsid w:val="006D2831"/>
    <w:rsid w:val="006D4316"/>
    <w:rsid w:val="006D4708"/>
    <w:rsid w:val="006D5CEB"/>
    <w:rsid w:val="006D75DD"/>
    <w:rsid w:val="006E2250"/>
    <w:rsid w:val="006E4C33"/>
    <w:rsid w:val="006E4F3A"/>
    <w:rsid w:val="006E4F69"/>
    <w:rsid w:val="006E578F"/>
    <w:rsid w:val="006F114A"/>
    <w:rsid w:val="006F306C"/>
    <w:rsid w:val="006F5283"/>
    <w:rsid w:val="006F599D"/>
    <w:rsid w:val="006F6550"/>
    <w:rsid w:val="007020DC"/>
    <w:rsid w:val="0070443C"/>
    <w:rsid w:val="00704E64"/>
    <w:rsid w:val="00706CB3"/>
    <w:rsid w:val="00707AD1"/>
    <w:rsid w:val="007115F0"/>
    <w:rsid w:val="00712800"/>
    <w:rsid w:val="00714AEB"/>
    <w:rsid w:val="00715A85"/>
    <w:rsid w:val="007200D7"/>
    <w:rsid w:val="007317B9"/>
    <w:rsid w:val="007424A0"/>
    <w:rsid w:val="007440B3"/>
    <w:rsid w:val="007449E9"/>
    <w:rsid w:val="00744BBF"/>
    <w:rsid w:val="007451E3"/>
    <w:rsid w:val="00745ECB"/>
    <w:rsid w:val="007461D8"/>
    <w:rsid w:val="00747342"/>
    <w:rsid w:val="00747F19"/>
    <w:rsid w:val="007500F3"/>
    <w:rsid w:val="0075143B"/>
    <w:rsid w:val="007525A6"/>
    <w:rsid w:val="00753B83"/>
    <w:rsid w:val="0075683D"/>
    <w:rsid w:val="00757479"/>
    <w:rsid w:val="00760C28"/>
    <w:rsid w:val="00761F72"/>
    <w:rsid w:val="0076338C"/>
    <w:rsid w:val="00770FAD"/>
    <w:rsid w:val="00772F68"/>
    <w:rsid w:val="0077577F"/>
    <w:rsid w:val="00776A18"/>
    <w:rsid w:val="00776BEF"/>
    <w:rsid w:val="0078409E"/>
    <w:rsid w:val="007904A6"/>
    <w:rsid w:val="00790BE9"/>
    <w:rsid w:val="00793FF6"/>
    <w:rsid w:val="00795491"/>
    <w:rsid w:val="00795F63"/>
    <w:rsid w:val="00796CC0"/>
    <w:rsid w:val="00796DD5"/>
    <w:rsid w:val="007A0CEE"/>
    <w:rsid w:val="007A0D18"/>
    <w:rsid w:val="007A1E40"/>
    <w:rsid w:val="007A4F6F"/>
    <w:rsid w:val="007B0D99"/>
    <w:rsid w:val="007B47C5"/>
    <w:rsid w:val="007B6EC0"/>
    <w:rsid w:val="007C06C7"/>
    <w:rsid w:val="007C0D4E"/>
    <w:rsid w:val="007C2B26"/>
    <w:rsid w:val="007C37F1"/>
    <w:rsid w:val="007C3CF0"/>
    <w:rsid w:val="007C7C7E"/>
    <w:rsid w:val="007D0B79"/>
    <w:rsid w:val="007D14C1"/>
    <w:rsid w:val="007D1FF8"/>
    <w:rsid w:val="007D3400"/>
    <w:rsid w:val="007D4509"/>
    <w:rsid w:val="007D7BA0"/>
    <w:rsid w:val="007E0665"/>
    <w:rsid w:val="007E1085"/>
    <w:rsid w:val="007E4348"/>
    <w:rsid w:val="007F0DC9"/>
    <w:rsid w:val="007F3CB5"/>
    <w:rsid w:val="008021F3"/>
    <w:rsid w:val="00803E6E"/>
    <w:rsid w:val="00804A3B"/>
    <w:rsid w:val="00805810"/>
    <w:rsid w:val="00806BB4"/>
    <w:rsid w:val="00812F4C"/>
    <w:rsid w:val="008157D7"/>
    <w:rsid w:val="00815ACF"/>
    <w:rsid w:val="008163D2"/>
    <w:rsid w:val="00817E7F"/>
    <w:rsid w:val="0082003D"/>
    <w:rsid w:val="0082518F"/>
    <w:rsid w:val="00825199"/>
    <w:rsid w:val="00825AC2"/>
    <w:rsid w:val="00826226"/>
    <w:rsid w:val="0083290F"/>
    <w:rsid w:val="00836651"/>
    <w:rsid w:val="00840D5F"/>
    <w:rsid w:val="008465E2"/>
    <w:rsid w:val="00850D62"/>
    <w:rsid w:val="0085253E"/>
    <w:rsid w:val="00854AF7"/>
    <w:rsid w:val="00855C0E"/>
    <w:rsid w:val="00856CA6"/>
    <w:rsid w:val="008601AB"/>
    <w:rsid w:val="00860DF3"/>
    <w:rsid w:val="0086748B"/>
    <w:rsid w:val="00873D2B"/>
    <w:rsid w:val="00873E5A"/>
    <w:rsid w:val="008811A0"/>
    <w:rsid w:val="008812DF"/>
    <w:rsid w:val="00882B00"/>
    <w:rsid w:val="00883F90"/>
    <w:rsid w:val="00885AA8"/>
    <w:rsid w:val="00890E42"/>
    <w:rsid w:val="008920F3"/>
    <w:rsid w:val="00892DB1"/>
    <w:rsid w:val="00896C52"/>
    <w:rsid w:val="00897CAE"/>
    <w:rsid w:val="008A040A"/>
    <w:rsid w:val="008A3FB4"/>
    <w:rsid w:val="008A42E6"/>
    <w:rsid w:val="008A5B13"/>
    <w:rsid w:val="008A6167"/>
    <w:rsid w:val="008A65B0"/>
    <w:rsid w:val="008B1E15"/>
    <w:rsid w:val="008B431B"/>
    <w:rsid w:val="008B48ED"/>
    <w:rsid w:val="008B6A4A"/>
    <w:rsid w:val="008C1D08"/>
    <w:rsid w:val="008C28E3"/>
    <w:rsid w:val="008C35C9"/>
    <w:rsid w:val="008C3669"/>
    <w:rsid w:val="008C3B19"/>
    <w:rsid w:val="008C3B1B"/>
    <w:rsid w:val="008D0F36"/>
    <w:rsid w:val="008D4D13"/>
    <w:rsid w:val="008E0B48"/>
    <w:rsid w:val="008E0B9D"/>
    <w:rsid w:val="008E1D5E"/>
    <w:rsid w:val="008E7746"/>
    <w:rsid w:val="008F674E"/>
    <w:rsid w:val="008F6F4F"/>
    <w:rsid w:val="008F7104"/>
    <w:rsid w:val="008F7E81"/>
    <w:rsid w:val="00900221"/>
    <w:rsid w:val="00901949"/>
    <w:rsid w:val="0090435E"/>
    <w:rsid w:val="00904B74"/>
    <w:rsid w:val="00905ABD"/>
    <w:rsid w:val="00906980"/>
    <w:rsid w:val="00906AD4"/>
    <w:rsid w:val="009077A7"/>
    <w:rsid w:val="0092216B"/>
    <w:rsid w:val="009226E3"/>
    <w:rsid w:val="0093147D"/>
    <w:rsid w:val="0093238A"/>
    <w:rsid w:val="009331EB"/>
    <w:rsid w:val="009362A8"/>
    <w:rsid w:val="00936A54"/>
    <w:rsid w:val="00941216"/>
    <w:rsid w:val="00941466"/>
    <w:rsid w:val="0094212F"/>
    <w:rsid w:val="00944612"/>
    <w:rsid w:val="00944E69"/>
    <w:rsid w:val="00945A51"/>
    <w:rsid w:val="00945A78"/>
    <w:rsid w:val="00945D56"/>
    <w:rsid w:val="0094632D"/>
    <w:rsid w:val="00947B43"/>
    <w:rsid w:val="0095182F"/>
    <w:rsid w:val="00953030"/>
    <w:rsid w:val="00954A3F"/>
    <w:rsid w:val="00963287"/>
    <w:rsid w:val="0096387C"/>
    <w:rsid w:val="00966CC1"/>
    <w:rsid w:val="00970374"/>
    <w:rsid w:val="00970769"/>
    <w:rsid w:val="00971683"/>
    <w:rsid w:val="00972A4C"/>
    <w:rsid w:val="00972DCF"/>
    <w:rsid w:val="00975BB7"/>
    <w:rsid w:val="00975F0C"/>
    <w:rsid w:val="00981408"/>
    <w:rsid w:val="00981D24"/>
    <w:rsid w:val="00983136"/>
    <w:rsid w:val="00983C25"/>
    <w:rsid w:val="009845C4"/>
    <w:rsid w:val="00987006"/>
    <w:rsid w:val="0099517B"/>
    <w:rsid w:val="0099531A"/>
    <w:rsid w:val="0099665D"/>
    <w:rsid w:val="009A56D0"/>
    <w:rsid w:val="009A656D"/>
    <w:rsid w:val="009A6EEE"/>
    <w:rsid w:val="009B125F"/>
    <w:rsid w:val="009B2D60"/>
    <w:rsid w:val="009B3135"/>
    <w:rsid w:val="009C00F3"/>
    <w:rsid w:val="009C24B4"/>
    <w:rsid w:val="009C3B7A"/>
    <w:rsid w:val="009C4E38"/>
    <w:rsid w:val="009C529A"/>
    <w:rsid w:val="009C7A07"/>
    <w:rsid w:val="009D4798"/>
    <w:rsid w:val="009D4C25"/>
    <w:rsid w:val="009E0043"/>
    <w:rsid w:val="009E3D02"/>
    <w:rsid w:val="009E4DBC"/>
    <w:rsid w:val="009F1CAC"/>
    <w:rsid w:val="009F4098"/>
    <w:rsid w:val="009F67CE"/>
    <w:rsid w:val="009F6C8D"/>
    <w:rsid w:val="00A01E12"/>
    <w:rsid w:val="00A02D7D"/>
    <w:rsid w:val="00A054A9"/>
    <w:rsid w:val="00A101D0"/>
    <w:rsid w:val="00A116F1"/>
    <w:rsid w:val="00A124F9"/>
    <w:rsid w:val="00A166EE"/>
    <w:rsid w:val="00A33161"/>
    <w:rsid w:val="00A332DD"/>
    <w:rsid w:val="00A40B6D"/>
    <w:rsid w:val="00A42365"/>
    <w:rsid w:val="00A42F3F"/>
    <w:rsid w:val="00A47DF0"/>
    <w:rsid w:val="00A5198E"/>
    <w:rsid w:val="00A541E7"/>
    <w:rsid w:val="00A55FBA"/>
    <w:rsid w:val="00A5648A"/>
    <w:rsid w:val="00A61936"/>
    <w:rsid w:val="00A6511D"/>
    <w:rsid w:val="00A6515B"/>
    <w:rsid w:val="00A6574B"/>
    <w:rsid w:val="00A65D18"/>
    <w:rsid w:val="00A66F38"/>
    <w:rsid w:val="00A72522"/>
    <w:rsid w:val="00A72870"/>
    <w:rsid w:val="00A73D00"/>
    <w:rsid w:val="00A7419C"/>
    <w:rsid w:val="00A76485"/>
    <w:rsid w:val="00A771D7"/>
    <w:rsid w:val="00A84A11"/>
    <w:rsid w:val="00A95716"/>
    <w:rsid w:val="00A95E94"/>
    <w:rsid w:val="00A97010"/>
    <w:rsid w:val="00A972BB"/>
    <w:rsid w:val="00AA1F98"/>
    <w:rsid w:val="00AA239E"/>
    <w:rsid w:val="00AA2FF0"/>
    <w:rsid w:val="00AA5714"/>
    <w:rsid w:val="00AA61BC"/>
    <w:rsid w:val="00AB4911"/>
    <w:rsid w:val="00AC6E1C"/>
    <w:rsid w:val="00AD10C2"/>
    <w:rsid w:val="00AD136F"/>
    <w:rsid w:val="00AD28D4"/>
    <w:rsid w:val="00AD294F"/>
    <w:rsid w:val="00AD763E"/>
    <w:rsid w:val="00AD7DDA"/>
    <w:rsid w:val="00AE1BA2"/>
    <w:rsid w:val="00AE5506"/>
    <w:rsid w:val="00AE7768"/>
    <w:rsid w:val="00AF0EBD"/>
    <w:rsid w:val="00AF1F7C"/>
    <w:rsid w:val="00AF1FCF"/>
    <w:rsid w:val="00AF3343"/>
    <w:rsid w:val="00AF393C"/>
    <w:rsid w:val="00B018AE"/>
    <w:rsid w:val="00B03BE3"/>
    <w:rsid w:val="00B04056"/>
    <w:rsid w:val="00B041CE"/>
    <w:rsid w:val="00B15CC1"/>
    <w:rsid w:val="00B2613E"/>
    <w:rsid w:val="00B32DE9"/>
    <w:rsid w:val="00B352BF"/>
    <w:rsid w:val="00B40FA5"/>
    <w:rsid w:val="00B433C4"/>
    <w:rsid w:val="00B43FB6"/>
    <w:rsid w:val="00B504A7"/>
    <w:rsid w:val="00B50CE8"/>
    <w:rsid w:val="00B51DE5"/>
    <w:rsid w:val="00B52D8B"/>
    <w:rsid w:val="00B53218"/>
    <w:rsid w:val="00B546A4"/>
    <w:rsid w:val="00B554CB"/>
    <w:rsid w:val="00B6092C"/>
    <w:rsid w:val="00B6177F"/>
    <w:rsid w:val="00B620BB"/>
    <w:rsid w:val="00B63BE8"/>
    <w:rsid w:val="00B65C1B"/>
    <w:rsid w:val="00B71271"/>
    <w:rsid w:val="00B73CF4"/>
    <w:rsid w:val="00B741B1"/>
    <w:rsid w:val="00B74964"/>
    <w:rsid w:val="00B75C62"/>
    <w:rsid w:val="00B76EF5"/>
    <w:rsid w:val="00B832BB"/>
    <w:rsid w:val="00B92566"/>
    <w:rsid w:val="00B92FB6"/>
    <w:rsid w:val="00B976C0"/>
    <w:rsid w:val="00BA5AE4"/>
    <w:rsid w:val="00BB0200"/>
    <w:rsid w:val="00BB22B1"/>
    <w:rsid w:val="00BB4FD1"/>
    <w:rsid w:val="00BB59CC"/>
    <w:rsid w:val="00BB71C1"/>
    <w:rsid w:val="00BC0E68"/>
    <w:rsid w:val="00BC22A7"/>
    <w:rsid w:val="00BC47A7"/>
    <w:rsid w:val="00BC4A22"/>
    <w:rsid w:val="00BC5041"/>
    <w:rsid w:val="00BC586A"/>
    <w:rsid w:val="00BC7908"/>
    <w:rsid w:val="00BC7B35"/>
    <w:rsid w:val="00BD0187"/>
    <w:rsid w:val="00BD2952"/>
    <w:rsid w:val="00BD42D8"/>
    <w:rsid w:val="00BD6458"/>
    <w:rsid w:val="00BD6B7F"/>
    <w:rsid w:val="00BD72BD"/>
    <w:rsid w:val="00BD7F01"/>
    <w:rsid w:val="00BE28E8"/>
    <w:rsid w:val="00BE385F"/>
    <w:rsid w:val="00BE609E"/>
    <w:rsid w:val="00BE6528"/>
    <w:rsid w:val="00BE7D2C"/>
    <w:rsid w:val="00BF154A"/>
    <w:rsid w:val="00BF7870"/>
    <w:rsid w:val="00C03881"/>
    <w:rsid w:val="00C04693"/>
    <w:rsid w:val="00C04F68"/>
    <w:rsid w:val="00C07009"/>
    <w:rsid w:val="00C11128"/>
    <w:rsid w:val="00C17A5E"/>
    <w:rsid w:val="00C226E1"/>
    <w:rsid w:val="00C25301"/>
    <w:rsid w:val="00C26CBD"/>
    <w:rsid w:val="00C41342"/>
    <w:rsid w:val="00C418EB"/>
    <w:rsid w:val="00C430E5"/>
    <w:rsid w:val="00C439A0"/>
    <w:rsid w:val="00C44795"/>
    <w:rsid w:val="00C44D29"/>
    <w:rsid w:val="00C4532A"/>
    <w:rsid w:val="00C5163B"/>
    <w:rsid w:val="00C5490D"/>
    <w:rsid w:val="00C57460"/>
    <w:rsid w:val="00C62E4A"/>
    <w:rsid w:val="00C6378F"/>
    <w:rsid w:val="00C639D1"/>
    <w:rsid w:val="00C65971"/>
    <w:rsid w:val="00C66804"/>
    <w:rsid w:val="00C66941"/>
    <w:rsid w:val="00C72DF4"/>
    <w:rsid w:val="00C76251"/>
    <w:rsid w:val="00C7649B"/>
    <w:rsid w:val="00C80620"/>
    <w:rsid w:val="00C810F8"/>
    <w:rsid w:val="00C81F4E"/>
    <w:rsid w:val="00C82274"/>
    <w:rsid w:val="00C87BDE"/>
    <w:rsid w:val="00C90F77"/>
    <w:rsid w:val="00C9138D"/>
    <w:rsid w:val="00C92DA3"/>
    <w:rsid w:val="00C94F36"/>
    <w:rsid w:val="00C95231"/>
    <w:rsid w:val="00C96C47"/>
    <w:rsid w:val="00CA0CC6"/>
    <w:rsid w:val="00CA13EA"/>
    <w:rsid w:val="00CA1B49"/>
    <w:rsid w:val="00CA2EC2"/>
    <w:rsid w:val="00CA4467"/>
    <w:rsid w:val="00CB2D15"/>
    <w:rsid w:val="00CC0BBE"/>
    <w:rsid w:val="00CC214A"/>
    <w:rsid w:val="00CD0207"/>
    <w:rsid w:val="00CD0670"/>
    <w:rsid w:val="00CD1908"/>
    <w:rsid w:val="00CD3480"/>
    <w:rsid w:val="00CD3895"/>
    <w:rsid w:val="00CD6794"/>
    <w:rsid w:val="00CD7774"/>
    <w:rsid w:val="00CE097C"/>
    <w:rsid w:val="00CE0E23"/>
    <w:rsid w:val="00CE1430"/>
    <w:rsid w:val="00CE4BCB"/>
    <w:rsid w:val="00CF0380"/>
    <w:rsid w:val="00CF178B"/>
    <w:rsid w:val="00CF1B9B"/>
    <w:rsid w:val="00CF20E9"/>
    <w:rsid w:val="00CF2C6B"/>
    <w:rsid w:val="00CF3859"/>
    <w:rsid w:val="00D0033B"/>
    <w:rsid w:val="00D01401"/>
    <w:rsid w:val="00D025AF"/>
    <w:rsid w:val="00D0295F"/>
    <w:rsid w:val="00D06C8A"/>
    <w:rsid w:val="00D07167"/>
    <w:rsid w:val="00D12E82"/>
    <w:rsid w:val="00D145F6"/>
    <w:rsid w:val="00D14CFC"/>
    <w:rsid w:val="00D22E9C"/>
    <w:rsid w:val="00D253ED"/>
    <w:rsid w:val="00D2682B"/>
    <w:rsid w:val="00D305C6"/>
    <w:rsid w:val="00D30A32"/>
    <w:rsid w:val="00D31026"/>
    <w:rsid w:val="00D3114E"/>
    <w:rsid w:val="00D336F5"/>
    <w:rsid w:val="00D35108"/>
    <w:rsid w:val="00D3681D"/>
    <w:rsid w:val="00D419E0"/>
    <w:rsid w:val="00D46A53"/>
    <w:rsid w:val="00D47BA7"/>
    <w:rsid w:val="00D5122A"/>
    <w:rsid w:val="00D559AA"/>
    <w:rsid w:val="00D6501E"/>
    <w:rsid w:val="00D67D30"/>
    <w:rsid w:val="00D67F57"/>
    <w:rsid w:val="00D726DB"/>
    <w:rsid w:val="00D75BD0"/>
    <w:rsid w:val="00D86DF3"/>
    <w:rsid w:val="00D96C0E"/>
    <w:rsid w:val="00D97BC1"/>
    <w:rsid w:val="00DA0151"/>
    <w:rsid w:val="00DA0589"/>
    <w:rsid w:val="00DA2159"/>
    <w:rsid w:val="00DA291F"/>
    <w:rsid w:val="00DA3FAF"/>
    <w:rsid w:val="00DB0CE0"/>
    <w:rsid w:val="00DB0D95"/>
    <w:rsid w:val="00DB6121"/>
    <w:rsid w:val="00DB74B8"/>
    <w:rsid w:val="00DC0B11"/>
    <w:rsid w:val="00DC11F2"/>
    <w:rsid w:val="00DC2582"/>
    <w:rsid w:val="00DC2E72"/>
    <w:rsid w:val="00DC58F3"/>
    <w:rsid w:val="00DD0A51"/>
    <w:rsid w:val="00DD50FA"/>
    <w:rsid w:val="00DD561C"/>
    <w:rsid w:val="00DE0D3E"/>
    <w:rsid w:val="00DE17DD"/>
    <w:rsid w:val="00DE4AFA"/>
    <w:rsid w:val="00DE503A"/>
    <w:rsid w:val="00DE7FF2"/>
    <w:rsid w:val="00DF0E64"/>
    <w:rsid w:val="00DF4603"/>
    <w:rsid w:val="00DF5696"/>
    <w:rsid w:val="00DF5718"/>
    <w:rsid w:val="00DF71C5"/>
    <w:rsid w:val="00DF7D72"/>
    <w:rsid w:val="00E01432"/>
    <w:rsid w:val="00E06D9D"/>
    <w:rsid w:val="00E06DCA"/>
    <w:rsid w:val="00E11760"/>
    <w:rsid w:val="00E12064"/>
    <w:rsid w:val="00E241B2"/>
    <w:rsid w:val="00E24786"/>
    <w:rsid w:val="00E26853"/>
    <w:rsid w:val="00E26D33"/>
    <w:rsid w:val="00E2764B"/>
    <w:rsid w:val="00E3015D"/>
    <w:rsid w:val="00E31DE7"/>
    <w:rsid w:val="00E32104"/>
    <w:rsid w:val="00E32A5B"/>
    <w:rsid w:val="00E371D1"/>
    <w:rsid w:val="00E3729C"/>
    <w:rsid w:val="00E41CB5"/>
    <w:rsid w:val="00E42D25"/>
    <w:rsid w:val="00E46918"/>
    <w:rsid w:val="00E469F7"/>
    <w:rsid w:val="00E507A9"/>
    <w:rsid w:val="00E51024"/>
    <w:rsid w:val="00E52508"/>
    <w:rsid w:val="00E551EF"/>
    <w:rsid w:val="00E631ED"/>
    <w:rsid w:val="00E6434B"/>
    <w:rsid w:val="00E65627"/>
    <w:rsid w:val="00E65D46"/>
    <w:rsid w:val="00E66D7E"/>
    <w:rsid w:val="00E77AF6"/>
    <w:rsid w:val="00E83115"/>
    <w:rsid w:val="00E839FF"/>
    <w:rsid w:val="00E83FC8"/>
    <w:rsid w:val="00E840CE"/>
    <w:rsid w:val="00E86211"/>
    <w:rsid w:val="00E8639B"/>
    <w:rsid w:val="00E86504"/>
    <w:rsid w:val="00E9360E"/>
    <w:rsid w:val="00E93C13"/>
    <w:rsid w:val="00E95C68"/>
    <w:rsid w:val="00E96BD6"/>
    <w:rsid w:val="00E97072"/>
    <w:rsid w:val="00EA42B9"/>
    <w:rsid w:val="00EA4727"/>
    <w:rsid w:val="00EA7C9B"/>
    <w:rsid w:val="00EB1349"/>
    <w:rsid w:val="00EB3F5A"/>
    <w:rsid w:val="00EB440B"/>
    <w:rsid w:val="00EB477E"/>
    <w:rsid w:val="00EB5775"/>
    <w:rsid w:val="00EC20EB"/>
    <w:rsid w:val="00EC37B7"/>
    <w:rsid w:val="00EC73CD"/>
    <w:rsid w:val="00ED016D"/>
    <w:rsid w:val="00ED356E"/>
    <w:rsid w:val="00ED3D6B"/>
    <w:rsid w:val="00ED51C9"/>
    <w:rsid w:val="00EE1D8C"/>
    <w:rsid w:val="00EE27D0"/>
    <w:rsid w:val="00EE6DFF"/>
    <w:rsid w:val="00EE736D"/>
    <w:rsid w:val="00EF1FEA"/>
    <w:rsid w:val="00EF47D9"/>
    <w:rsid w:val="00EF5DCD"/>
    <w:rsid w:val="00EF72C8"/>
    <w:rsid w:val="00F00631"/>
    <w:rsid w:val="00F00685"/>
    <w:rsid w:val="00F07881"/>
    <w:rsid w:val="00F105A2"/>
    <w:rsid w:val="00F109E8"/>
    <w:rsid w:val="00F1184F"/>
    <w:rsid w:val="00F11F95"/>
    <w:rsid w:val="00F11FAA"/>
    <w:rsid w:val="00F1237D"/>
    <w:rsid w:val="00F12DCB"/>
    <w:rsid w:val="00F12DFD"/>
    <w:rsid w:val="00F15775"/>
    <w:rsid w:val="00F17FDD"/>
    <w:rsid w:val="00F22C20"/>
    <w:rsid w:val="00F25CBA"/>
    <w:rsid w:val="00F26795"/>
    <w:rsid w:val="00F33A27"/>
    <w:rsid w:val="00F33D86"/>
    <w:rsid w:val="00F36E9B"/>
    <w:rsid w:val="00F408B5"/>
    <w:rsid w:val="00F42160"/>
    <w:rsid w:val="00F43BFB"/>
    <w:rsid w:val="00F43DF4"/>
    <w:rsid w:val="00F47CB3"/>
    <w:rsid w:val="00F510FE"/>
    <w:rsid w:val="00F520CD"/>
    <w:rsid w:val="00F56CFF"/>
    <w:rsid w:val="00F56E68"/>
    <w:rsid w:val="00F57747"/>
    <w:rsid w:val="00F62EF9"/>
    <w:rsid w:val="00F62FBC"/>
    <w:rsid w:val="00F637E4"/>
    <w:rsid w:val="00F651E3"/>
    <w:rsid w:val="00F66238"/>
    <w:rsid w:val="00F66B33"/>
    <w:rsid w:val="00F67340"/>
    <w:rsid w:val="00F72D66"/>
    <w:rsid w:val="00F74202"/>
    <w:rsid w:val="00F7529A"/>
    <w:rsid w:val="00F76E15"/>
    <w:rsid w:val="00F77753"/>
    <w:rsid w:val="00F8090A"/>
    <w:rsid w:val="00F81C8E"/>
    <w:rsid w:val="00F824CE"/>
    <w:rsid w:val="00F8384A"/>
    <w:rsid w:val="00F83882"/>
    <w:rsid w:val="00F84C12"/>
    <w:rsid w:val="00F8579F"/>
    <w:rsid w:val="00F85C5F"/>
    <w:rsid w:val="00F910C8"/>
    <w:rsid w:val="00F93423"/>
    <w:rsid w:val="00F9488D"/>
    <w:rsid w:val="00F958D1"/>
    <w:rsid w:val="00FA0348"/>
    <w:rsid w:val="00FA1ED2"/>
    <w:rsid w:val="00FA7724"/>
    <w:rsid w:val="00FB1279"/>
    <w:rsid w:val="00FB2DD8"/>
    <w:rsid w:val="00FC56DC"/>
    <w:rsid w:val="00FC7EAF"/>
    <w:rsid w:val="00FD1D7A"/>
    <w:rsid w:val="00FD2B1F"/>
    <w:rsid w:val="00FD3854"/>
    <w:rsid w:val="00FD3F70"/>
    <w:rsid w:val="00FD5CE7"/>
    <w:rsid w:val="00FD6FA1"/>
    <w:rsid w:val="00FD7071"/>
    <w:rsid w:val="00FE2D2D"/>
    <w:rsid w:val="00FE31DB"/>
    <w:rsid w:val="00FE679D"/>
    <w:rsid w:val="00FE7FFD"/>
    <w:rsid w:val="00FF250F"/>
    <w:rsid w:val="00FF3B2B"/>
    <w:rsid w:val="00FF64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DF3"/>
    <w:rPr>
      <w:rFonts w:ascii="Calibri" w:eastAsia="Times New Roman" w:hAnsi="Calibri" w:cs="Times New Roman"/>
      <w:lang w:eastAsia="es-ES"/>
    </w:rPr>
  </w:style>
  <w:style w:type="paragraph" w:styleId="Ttulo1">
    <w:name w:val="heading 1"/>
    <w:basedOn w:val="Normal"/>
    <w:next w:val="Normal"/>
    <w:link w:val="Ttulo1Car"/>
    <w:qFormat/>
    <w:rsid w:val="00A76485"/>
    <w:pPr>
      <w:keepNext/>
      <w:spacing w:after="0" w:line="240" w:lineRule="auto"/>
      <w:jc w:val="center"/>
      <w:outlineLvl w:val="0"/>
    </w:pPr>
    <w:rPr>
      <w:rFonts w:ascii="Times New Roman" w:hAnsi="Times New Roman"/>
      <w:b/>
      <w:bCs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semiHidden/>
    <w:unhideWhenUsed/>
    <w:rsid w:val="00A95E9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A95E94"/>
    <w:rPr>
      <w:rFonts w:ascii="Calibri" w:eastAsia="Times New Roman" w:hAnsi="Calibri" w:cs="Times New Roman"/>
      <w:lang w:eastAsia="es-ES"/>
    </w:rPr>
  </w:style>
  <w:style w:type="paragraph" w:styleId="Piedepgina">
    <w:name w:val="footer"/>
    <w:basedOn w:val="Normal"/>
    <w:link w:val="PiedepginaCar"/>
    <w:uiPriority w:val="99"/>
    <w:semiHidden/>
    <w:unhideWhenUsed/>
    <w:rsid w:val="00A95E9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A95E94"/>
    <w:rPr>
      <w:rFonts w:ascii="Calibri" w:eastAsia="Times New Roman" w:hAnsi="Calibri" w:cs="Times New Roman"/>
      <w:lang w:eastAsia="es-ES"/>
    </w:rPr>
  </w:style>
  <w:style w:type="paragraph" w:styleId="Prrafodelista">
    <w:name w:val="List Paragraph"/>
    <w:basedOn w:val="Normal"/>
    <w:uiPriority w:val="34"/>
    <w:qFormat/>
    <w:rsid w:val="00FE2D2D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AB49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B4911"/>
    <w:rPr>
      <w:rFonts w:ascii="Tahoma" w:eastAsia="Times New Roman" w:hAnsi="Tahoma" w:cs="Tahoma"/>
      <w:sz w:val="16"/>
      <w:szCs w:val="16"/>
      <w:lang w:eastAsia="es-ES"/>
    </w:rPr>
  </w:style>
  <w:style w:type="table" w:styleId="Tablaconcuadrcula">
    <w:name w:val="Table Grid"/>
    <w:basedOn w:val="Tablanormal"/>
    <w:uiPriority w:val="59"/>
    <w:rsid w:val="00BE60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ar">
    <w:name w:val="Título 1 Car"/>
    <w:basedOn w:val="Fuentedeprrafopredeter"/>
    <w:link w:val="Ttulo1"/>
    <w:rsid w:val="00A76485"/>
    <w:rPr>
      <w:rFonts w:ascii="Times New Roman" w:eastAsia="Times New Roman" w:hAnsi="Times New Roman" w:cs="Times New Roman"/>
      <w:b/>
      <w:bCs/>
      <w:sz w:val="24"/>
      <w:szCs w:val="24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8</Pages>
  <Words>2256</Words>
  <Characters>12410</Characters>
  <Application>Microsoft Office Word</Application>
  <DocSecurity>0</DocSecurity>
  <Lines>103</Lines>
  <Paragraphs>2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Usuario</cp:lastModifiedBy>
  <cp:revision>6</cp:revision>
  <cp:lastPrinted>2012-11-15T22:10:00Z</cp:lastPrinted>
  <dcterms:created xsi:type="dcterms:W3CDTF">2012-11-15T20:19:00Z</dcterms:created>
  <dcterms:modified xsi:type="dcterms:W3CDTF">2012-11-15T22:54:00Z</dcterms:modified>
</cp:coreProperties>
</file>